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96FCBB" w14:textId="77777777" w:rsidR="00971D7E" w:rsidRDefault="00971D7E" w:rsidP="00971D7E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ΛΥΣΕΙΣ</w:t>
      </w:r>
    </w:p>
    <w:p w14:paraId="546A71FE" w14:textId="77777777" w:rsidR="00971D7E" w:rsidRDefault="00971D7E" w:rsidP="00971D7E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ΔΕΥΤΕΡΟΥ ΔΙΑΓΩΝΙΣΜΑΤΟΣ ΠΡΟΣΟΜΟΙΩΣΗΣ </w:t>
      </w:r>
    </w:p>
    <w:p w14:paraId="12A3F205" w14:textId="77777777" w:rsidR="00971D7E" w:rsidRDefault="00971D7E" w:rsidP="00971D7E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ΣΤΑ ΜΑΘΗΜΑΤΙΚΑ ΚΑΙ ΣΤΟΙΧΕΙΑ ΣΤΑΤΙΣΤΙΚΗΣ </w:t>
      </w:r>
    </w:p>
    <w:p w14:paraId="36886E01" w14:textId="1282AF42" w:rsidR="00971D7E" w:rsidRDefault="00971D7E" w:rsidP="00971D7E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ΗΜΕΡΗΣΙΩΝ ΚΑΙ ΕΣΠΕΡΙΝΩΝ ΕΠΑΓΓΕΛΜΑΤΙΚΩΝ </w:t>
      </w:r>
      <w:r w:rsidR="00786450">
        <w:rPr>
          <w:b/>
          <w:sz w:val="32"/>
          <w:szCs w:val="32"/>
        </w:rPr>
        <w:t>ΛΥΚΕΙΩΝ</w:t>
      </w:r>
    </w:p>
    <w:p w14:paraId="2AF0DB14" w14:textId="77777777" w:rsidR="00971D7E" w:rsidRDefault="00971D7E" w:rsidP="00971D7E">
      <w:pPr>
        <w:jc w:val="center"/>
        <w:rPr>
          <w:b/>
          <w:sz w:val="32"/>
          <w:szCs w:val="32"/>
        </w:rPr>
      </w:pPr>
    </w:p>
    <w:p w14:paraId="75116960" w14:textId="77777777" w:rsidR="00971D7E" w:rsidRDefault="00971D7E" w:rsidP="00971D7E">
      <w:pPr>
        <w:rPr>
          <w:b/>
          <w:sz w:val="24"/>
          <w:szCs w:val="24"/>
        </w:rPr>
      </w:pPr>
      <w:r>
        <w:rPr>
          <w:b/>
          <w:sz w:val="24"/>
          <w:szCs w:val="24"/>
        </w:rPr>
        <w:t>ΘΕΜΑ Α</w:t>
      </w:r>
    </w:p>
    <w:p w14:paraId="38048348" w14:textId="77777777" w:rsidR="00971D7E" w:rsidRDefault="00971D7E" w:rsidP="00971D7E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Α1. </w:t>
      </w:r>
      <w:r>
        <w:rPr>
          <w:sz w:val="24"/>
          <w:szCs w:val="24"/>
        </w:rPr>
        <w:t>Θεωρία σχολικού βιβλίου</w:t>
      </w:r>
    </w:p>
    <w:p w14:paraId="202D414B" w14:textId="77777777" w:rsidR="00971D7E" w:rsidRDefault="00971D7E" w:rsidP="00971D7E">
      <w:pPr>
        <w:rPr>
          <w:sz w:val="24"/>
          <w:szCs w:val="24"/>
        </w:rPr>
      </w:pPr>
      <w:r w:rsidRPr="00971D7E">
        <w:rPr>
          <w:b/>
          <w:sz w:val="24"/>
          <w:szCs w:val="24"/>
        </w:rPr>
        <w:t>Α2.</w:t>
      </w:r>
      <w:r>
        <w:rPr>
          <w:sz w:val="24"/>
          <w:szCs w:val="24"/>
        </w:rPr>
        <w:t xml:space="preserve"> Θεωρία σχολικού βιβλίου</w:t>
      </w:r>
    </w:p>
    <w:p w14:paraId="032E8F73" w14:textId="77777777" w:rsidR="00971D7E" w:rsidRDefault="00971D7E" w:rsidP="00971D7E">
      <w:pPr>
        <w:rPr>
          <w:sz w:val="24"/>
          <w:szCs w:val="24"/>
        </w:rPr>
      </w:pPr>
      <w:r w:rsidRPr="00971D7E">
        <w:rPr>
          <w:b/>
          <w:sz w:val="24"/>
          <w:szCs w:val="24"/>
        </w:rPr>
        <w:t xml:space="preserve">Α3. </w:t>
      </w:r>
      <w:r>
        <w:rPr>
          <w:sz w:val="24"/>
          <w:szCs w:val="24"/>
        </w:rPr>
        <w:t>α) Λάθος   β) Λάθος    γ) Σωστό    δ) Λάθος</w:t>
      </w:r>
    </w:p>
    <w:p w14:paraId="2C41E0E8" w14:textId="77777777" w:rsidR="00971D7E" w:rsidRDefault="00971D7E" w:rsidP="00971D7E">
      <w:pPr>
        <w:rPr>
          <w:sz w:val="24"/>
          <w:szCs w:val="24"/>
        </w:rPr>
      </w:pPr>
    </w:p>
    <w:p w14:paraId="765DEB9D" w14:textId="77777777" w:rsidR="00971D7E" w:rsidRDefault="00971D7E" w:rsidP="00971D7E">
      <w:pPr>
        <w:rPr>
          <w:b/>
          <w:sz w:val="24"/>
          <w:szCs w:val="24"/>
        </w:rPr>
      </w:pPr>
      <w:r>
        <w:rPr>
          <w:b/>
          <w:sz w:val="24"/>
          <w:szCs w:val="24"/>
        </w:rPr>
        <w:t>ΘΕΜΑ Β</w:t>
      </w:r>
    </w:p>
    <w:p w14:paraId="0C24D3E2" w14:textId="65D5BFEC" w:rsidR="00971D7E" w:rsidRPr="00B72588" w:rsidRDefault="00971D7E" w:rsidP="00971D7E">
      <w:r>
        <w:rPr>
          <w:b/>
          <w:sz w:val="24"/>
          <w:szCs w:val="24"/>
        </w:rPr>
        <w:t xml:space="preserve">Β1. </w:t>
      </w:r>
      <w:r w:rsidR="00FB2E9B" w:rsidRPr="003570D2">
        <w:rPr>
          <w:position w:val="-32"/>
        </w:rPr>
        <w:object w:dxaOrig="4200" w:dyaOrig="740" w14:anchorId="2A51E5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37.5pt" o:ole="">
            <v:imagedata r:id="rId8" o:title=""/>
          </v:shape>
          <o:OLEObject Type="Embed" ProgID="Equation.DSMT4" ShapeID="_x0000_i1025" DrawAspect="Content" ObjectID="_1712572665" r:id="rId9"/>
        </w:object>
      </w:r>
      <w:r w:rsidR="00A97753" w:rsidRPr="00B72588">
        <w:t>.</w:t>
      </w:r>
    </w:p>
    <w:p w14:paraId="4859736F" w14:textId="77777777" w:rsidR="00A97753" w:rsidRPr="00B72588" w:rsidRDefault="00A97753" w:rsidP="00971D7E"/>
    <w:p w14:paraId="68CF54F3" w14:textId="2AAE38D3" w:rsidR="00237049" w:rsidRDefault="00237049" w:rsidP="00971D7E">
      <w:pPr>
        <w:rPr>
          <w:sz w:val="24"/>
          <w:szCs w:val="24"/>
        </w:rPr>
      </w:pPr>
      <w:r w:rsidRPr="00A97753">
        <w:rPr>
          <w:b/>
          <w:sz w:val="24"/>
          <w:szCs w:val="24"/>
          <w:lang w:val="en-US"/>
        </w:rPr>
        <w:t>B</w:t>
      </w:r>
      <w:r w:rsidRPr="00A97753">
        <w:rPr>
          <w:b/>
          <w:sz w:val="24"/>
          <w:szCs w:val="24"/>
        </w:rPr>
        <w:t>2.</w:t>
      </w:r>
      <w:r w:rsidRPr="00A97753">
        <w:rPr>
          <w:sz w:val="24"/>
          <w:szCs w:val="24"/>
        </w:rPr>
        <w:t xml:space="preserve"> Ισχύει ότι </w:t>
      </w:r>
      <w:r w:rsidR="0057570F" w:rsidRPr="00A97753">
        <w:rPr>
          <w:position w:val="-20"/>
          <w:sz w:val="24"/>
          <w:szCs w:val="24"/>
        </w:rPr>
        <w:object w:dxaOrig="4020" w:dyaOrig="460" w14:anchorId="4814B01A">
          <v:shape id="_x0000_i1026" type="#_x0000_t75" style="width:201pt;height:22.5pt" o:ole="">
            <v:imagedata r:id="rId10" o:title=""/>
          </v:shape>
          <o:OLEObject Type="Embed" ProgID="Equation.DSMT4" ShapeID="_x0000_i1026" DrawAspect="Content" ObjectID="_1712572666" r:id="rId11"/>
        </w:object>
      </w:r>
    </w:p>
    <w:p w14:paraId="6D5C9DFB" w14:textId="4604D255" w:rsidR="00A56DE0" w:rsidRPr="00A97753" w:rsidRDefault="00A56DE0" w:rsidP="00971D7E">
      <w:pPr>
        <w:rPr>
          <w:sz w:val="24"/>
          <w:szCs w:val="24"/>
        </w:rPr>
      </w:pPr>
      <w:r w:rsidRPr="00A97753">
        <w:rPr>
          <w:b/>
          <w:sz w:val="24"/>
          <w:szCs w:val="24"/>
          <w:lang w:val="en-US"/>
        </w:rPr>
        <w:t>B</w:t>
      </w:r>
      <w:r w:rsidRPr="00A97753">
        <w:rPr>
          <w:b/>
          <w:sz w:val="24"/>
          <w:szCs w:val="24"/>
        </w:rPr>
        <w:t>3.</w:t>
      </w:r>
      <w:r w:rsidRPr="00A97753">
        <w:rPr>
          <w:sz w:val="24"/>
          <w:szCs w:val="24"/>
        </w:rPr>
        <w:t xml:space="preserve"> </w:t>
      </w:r>
      <w:r w:rsidR="00557807" w:rsidRPr="00A97753">
        <w:rPr>
          <w:sz w:val="24"/>
          <w:szCs w:val="24"/>
        </w:rPr>
        <w:t xml:space="preserve">Για κάθε </w:t>
      </w:r>
      <w:r w:rsidR="00557807" w:rsidRPr="00A97753">
        <w:rPr>
          <w:position w:val="-14"/>
          <w:sz w:val="24"/>
          <w:szCs w:val="24"/>
        </w:rPr>
        <w:object w:dxaOrig="1080" w:dyaOrig="400" w14:anchorId="32D3C3BC">
          <v:shape id="_x0000_i1027" type="#_x0000_t75" style="width:54pt;height:20.25pt" o:ole="">
            <v:imagedata r:id="rId12" o:title=""/>
          </v:shape>
          <o:OLEObject Type="Embed" ProgID="Equation.DSMT4" ShapeID="_x0000_i1027" DrawAspect="Content" ObjectID="_1712572667" r:id="rId13"/>
        </w:object>
      </w:r>
      <w:r w:rsidR="00557807" w:rsidRPr="00A97753">
        <w:rPr>
          <w:sz w:val="24"/>
          <w:szCs w:val="24"/>
        </w:rPr>
        <w:t xml:space="preserve"> έχω </w:t>
      </w:r>
      <w:r w:rsidR="002E184B" w:rsidRPr="00A97753">
        <w:rPr>
          <w:position w:val="-42"/>
          <w:sz w:val="24"/>
          <w:szCs w:val="24"/>
        </w:rPr>
        <w:object w:dxaOrig="4420" w:dyaOrig="900" w14:anchorId="2347B90C">
          <v:shape id="_x0000_i1028" type="#_x0000_t75" style="width:220.5pt;height:45pt" o:ole="">
            <v:imagedata r:id="rId14" o:title=""/>
          </v:shape>
          <o:OLEObject Type="Embed" ProgID="Equation.DSMT4" ShapeID="_x0000_i1028" DrawAspect="Content" ObjectID="_1712572668" r:id="rId15"/>
        </w:object>
      </w:r>
    </w:p>
    <w:p w14:paraId="47EF38C8" w14:textId="3F0AFB65" w:rsidR="002A2E4E" w:rsidRDefault="00F55C84" w:rsidP="00971D7E">
      <w:pPr>
        <w:rPr>
          <w:sz w:val="24"/>
          <w:szCs w:val="24"/>
        </w:rPr>
      </w:pPr>
      <w:r w:rsidRPr="00A97753">
        <w:rPr>
          <w:position w:val="-42"/>
          <w:sz w:val="24"/>
          <w:szCs w:val="24"/>
        </w:rPr>
        <w:object w:dxaOrig="3739" w:dyaOrig="840" w14:anchorId="0512972E">
          <v:shape id="_x0000_i1029" type="#_x0000_t75" style="width:187.5pt;height:42pt" o:ole="">
            <v:imagedata r:id="rId16" o:title=""/>
          </v:shape>
          <o:OLEObject Type="Embed" ProgID="Equation.DSMT4" ShapeID="_x0000_i1029" DrawAspect="Content" ObjectID="_1712572669" r:id="rId17"/>
        </w:object>
      </w:r>
      <w:r w:rsidR="002A2E4E" w:rsidRPr="00613230">
        <w:rPr>
          <w:position w:val="-42"/>
        </w:rPr>
        <w:object w:dxaOrig="3100" w:dyaOrig="900" w14:anchorId="5464EDFE">
          <v:shape id="_x0000_i1030" type="#_x0000_t75" style="width:154.5pt;height:45pt" o:ole="">
            <v:imagedata r:id="rId18" o:title=""/>
          </v:shape>
          <o:OLEObject Type="Embed" ProgID="Equation.DSMT4" ShapeID="_x0000_i1030" DrawAspect="Content" ObjectID="_1712572670" r:id="rId19"/>
        </w:object>
      </w:r>
    </w:p>
    <w:p w14:paraId="4475C32A" w14:textId="484B03C2" w:rsidR="003E35BB" w:rsidRDefault="001A3609" w:rsidP="00971D7E">
      <w:r w:rsidRPr="00613230">
        <w:rPr>
          <w:position w:val="-36"/>
        </w:rPr>
        <w:object w:dxaOrig="4760" w:dyaOrig="840" w14:anchorId="5B2B6C81">
          <v:shape id="_x0000_i1031" type="#_x0000_t75" style="width:238.5pt;height:42pt" o:ole="">
            <v:imagedata r:id="rId20" o:title=""/>
          </v:shape>
          <o:OLEObject Type="Embed" ProgID="Equation.DSMT4" ShapeID="_x0000_i1031" DrawAspect="Content" ObjectID="_1712572671" r:id="rId21"/>
        </w:object>
      </w:r>
    </w:p>
    <w:p w14:paraId="00DC081D" w14:textId="143003D3" w:rsidR="00067420" w:rsidRDefault="00067420" w:rsidP="00971D7E"/>
    <w:p w14:paraId="110F6D7A" w14:textId="77777777" w:rsidR="00067420" w:rsidRDefault="00067420" w:rsidP="00971D7E"/>
    <w:p w14:paraId="37EF6218" w14:textId="3CED720B" w:rsidR="005E4679" w:rsidRPr="00A97753" w:rsidRDefault="005E4679" w:rsidP="00971D7E">
      <w:pPr>
        <w:rPr>
          <w:sz w:val="24"/>
          <w:szCs w:val="24"/>
        </w:rPr>
      </w:pPr>
    </w:p>
    <w:p w14:paraId="6D81568D" w14:textId="0E56B6A7" w:rsidR="003E35BB" w:rsidRDefault="00067420" w:rsidP="00971D7E">
      <w:pPr>
        <w:rPr>
          <w:sz w:val="24"/>
          <w:szCs w:val="24"/>
        </w:rPr>
      </w:pPr>
      <w:r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63360" behindDoc="0" locked="0" layoutInCell="1" allowOverlap="1" wp14:anchorId="132D8A0B" wp14:editId="24121A26">
            <wp:simplePos x="0" y="0"/>
            <wp:positionH relativeFrom="margin">
              <wp:posOffset>1455420</wp:posOffset>
            </wp:positionH>
            <wp:positionV relativeFrom="paragraph">
              <wp:posOffset>523240</wp:posOffset>
            </wp:positionV>
            <wp:extent cx="1859280" cy="838200"/>
            <wp:effectExtent l="0" t="0" r="7620" b="0"/>
            <wp:wrapSquare wrapText="bothSides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73" t="19068" r="7042" b="10593"/>
                    <a:stretch/>
                  </pic:blipFill>
                  <pic:spPr bwMode="auto">
                    <a:xfrm>
                      <a:off x="0" y="0"/>
                      <a:ext cx="185928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35BB" w:rsidRPr="00A97753">
        <w:rPr>
          <w:sz w:val="24"/>
          <w:szCs w:val="24"/>
        </w:rPr>
        <w:t xml:space="preserve">Επομένως η συνάρτηση </w:t>
      </w:r>
      <w:r w:rsidR="00632B75" w:rsidRPr="00A97753">
        <w:rPr>
          <w:position w:val="-10"/>
          <w:sz w:val="24"/>
          <w:szCs w:val="24"/>
        </w:rPr>
        <w:object w:dxaOrig="240" w:dyaOrig="320" w14:anchorId="6302E44E">
          <v:shape id="_x0000_i1032" type="#_x0000_t75" style="width:12pt;height:16.5pt" o:ole="">
            <v:imagedata r:id="rId23" o:title=""/>
          </v:shape>
          <o:OLEObject Type="Embed" ProgID="Equation.DSMT4" ShapeID="_x0000_i1032" DrawAspect="Content" ObjectID="_1712572672" r:id="rId24"/>
        </w:object>
      </w:r>
      <w:r w:rsidR="00632B75" w:rsidRPr="00A97753">
        <w:rPr>
          <w:sz w:val="24"/>
          <w:szCs w:val="24"/>
        </w:rPr>
        <w:t xml:space="preserve"> είναι γνησίως </w:t>
      </w:r>
      <w:r w:rsidR="00A948E7">
        <w:rPr>
          <w:sz w:val="24"/>
          <w:szCs w:val="24"/>
        </w:rPr>
        <w:t xml:space="preserve">αύξουσα </w:t>
      </w:r>
      <w:r w:rsidR="00632B75" w:rsidRPr="00A97753">
        <w:rPr>
          <w:sz w:val="24"/>
          <w:szCs w:val="24"/>
        </w:rPr>
        <w:t xml:space="preserve">στο </w:t>
      </w:r>
      <w:r w:rsidR="00632B75" w:rsidRPr="00A97753">
        <w:rPr>
          <w:position w:val="-14"/>
          <w:sz w:val="24"/>
          <w:szCs w:val="24"/>
        </w:rPr>
        <w:object w:dxaOrig="720" w:dyaOrig="400" w14:anchorId="4D316468">
          <v:shape id="_x0000_i1033" type="#_x0000_t75" style="width:36pt;height:20.25pt" o:ole="">
            <v:imagedata r:id="rId25" o:title=""/>
          </v:shape>
          <o:OLEObject Type="Embed" ProgID="Equation.DSMT4" ShapeID="_x0000_i1033" DrawAspect="Content" ObjectID="_1712572673" r:id="rId26"/>
        </w:object>
      </w:r>
      <w:r w:rsidR="00632B75" w:rsidRPr="00A97753">
        <w:rPr>
          <w:sz w:val="24"/>
          <w:szCs w:val="24"/>
        </w:rPr>
        <w:t xml:space="preserve"> όπως φαίνεται </w:t>
      </w:r>
      <w:r w:rsidR="00A97753">
        <w:rPr>
          <w:sz w:val="24"/>
          <w:szCs w:val="24"/>
        </w:rPr>
        <w:t>παρα</w:t>
      </w:r>
      <w:r w:rsidR="00AC3E57">
        <w:rPr>
          <w:sz w:val="24"/>
          <w:szCs w:val="24"/>
        </w:rPr>
        <w:t>κάτω.</w:t>
      </w:r>
    </w:p>
    <w:p w14:paraId="0CBD9D3F" w14:textId="77777777" w:rsidR="00821723" w:rsidRDefault="00821723" w:rsidP="00971D7E">
      <w:pPr>
        <w:rPr>
          <w:sz w:val="24"/>
          <w:szCs w:val="24"/>
        </w:rPr>
      </w:pPr>
    </w:p>
    <w:p w14:paraId="04B88A0E" w14:textId="4DF5A260" w:rsidR="00B72588" w:rsidRDefault="00B72588" w:rsidP="00971D7E">
      <w:pPr>
        <w:rPr>
          <w:sz w:val="24"/>
          <w:szCs w:val="24"/>
        </w:rPr>
      </w:pPr>
    </w:p>
    <w:p w14:paraId="6363130A" w14:textId="5C154B3D" w:rsidR="00821723" w:rsidRDefault="00821723" w:rsidP="00971D7E">
      <w:pPr>
        <w:rPr>
          <w:sz w:val="24"/>
          <w:szCs w:val="24"/>
        </w:rPr>
      </w:pPr>
    </w:p>
    <w:p w14:paraId="37F44218" w14:textId="77777777" w:rsidR="00821723" w:rsidRDefault="00821723" w:rsidP="00971D7E">
      <w:pPr>
        <w:rPr>
          <w:sz w:val="24"/>
          <w:szCs w:val="24"/>
        </w:rPr>
      </w:pPr>
    </w:p>
    <w:p w14:paraId="52F73BC3" w14:textId="1A3C8595" w:rsidR="00711DEE" w:rsidRDefault="00311405" w:rsidP="00711DEE">
      <w:pPr>
        <w:rPr>
          <w:sz w:val="24"/>
          <w:szCs w:val="24"/>
        </w:rPr>
      </w:pPr>
      <w:r w:rsidRPr="001C2C42">
        <w:rPr>
          <w:b/>
          <w:sz w:val="24"/>
          <w:szCs w:val="24"/>
        </w:rPr>
        <w:t>Β4.</w:t>
      </w:r>
      <w:r>
        <w:rPr>
          <w:sz w:val="24"/>
          <w:szCs w:val="24"/>
        </w:rPr>
        <w:t xml:space="preserve"> </w:t>
      </w:r>
      <w:r w:rsidR="00C93A69" w:rsidRPr="001C2C42">
        <w:rPr>
          <w:sz w:val="24"/>
          <w:szCs w:val="24"/>
        </w:rPr>
        <w:t xml:space="preserve">Ισχύει ότι </w:t>
      </w:r>
      <w:r w:rsidR="00885992" w:rsidRPr="001C2C42">
        <w:rPr>
          <w:position w:val="-6"/>
          <w:sz w:val="24"/>
          <w:szCs w:val="24"/>
        </w:rPr>
        <w:object w:dxaOrig="1180" w:dyaOrig="320" w14:anchorId="73F1B820">
          <v:shape id="_x0000_i1034" type="#_x0000_t75" style="width:58.5pt;height:16.5pt" o:ole="">
            <v:imagedata r:id="rId27" o:title=""/>
          </v:shape>
          <o:OLEObject Type="Embed" ProgID="Equation.DSMT4" ShapeID="_x0000_i1034" DrawAspect="Content" ObjectID="_1712572674" r:id="rId28"/>
        </w:object>
      </w:r>
      <w:r w:rsidR="00885992" w:rsidRPr="001C2C42">
        <w:rPr>
          <w:sz w:val="24"/>
          <w:szCs w:val="24"/>
        </w:rPr>
        <w:t xml:space="preserve"> για κάθε </w:t>
      </w:r>
      <w:r w:rsidR="006B165C" w:rsidRPr="001C2C42">
        <w:rPr>
          <w:position w:val="-14"/>
          <w:sz w:val="24"/>
          <w:szCs w:val="24"/>
        </w:rPr>
        <w:object w:dxaOrig="1160" w:dyaOrig="400" w14:anchorId="57D6C047">
          <v:shape id="_x0000_i1035" type="#_x0000_t75" style="width:57.75pt;height:20.25pt" o:ole="">
            <v:imagedata r:id="rId29" o:title=""/>
          </v:shape>
          <o:OLEObject Type="Embed" ProgID="Equation.DSMT4" ShapeID="_x0000_i1035" DrawAspect="Content" ObjectID="_1712572675" r:id="rId30"/>
        </w:object>
      </w:r>
      <w:r w:rsidR="00885992" w:rsidRPr="001C2C42">
        <w:rPr>
          <w:sz w:val="24"/>
          <w:szCs w:val="24"/>
        </w:rPr>
        <w:t xml:space="preserve">επομένως </w:t>
      </w:r>
    </w:p>
    <w:p w14:paraId="1F6EE2D5" w14:textId="4D54F9A3" w:rsidR="001C2C42" w:rsidRDefault="00711DEE" w:rsidP="00711DEE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l-GR"/>
        </w:rPr>
        <w:drawing>
          <wp:inline distT="0" distB="0" distL="0" distR="0" wp14:anchorId="7FDC7972" wp14:editId="558BB3E7">
            <wp:extent cx="2232660" cy="533400"/>
            <wp:effectExtent l="0" t="0" r="0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8234E" w14:textId="140E0356" w:rsidR="00711DEE" w:rsidRDefault="00711DEE" w:rsidP="00711DEE">
      <w:pPr>
        <w:jc w:val="center"/>
        <w:rPr>
          <w:sz w:val="24"/>
          <w:szCs w:val="24"/>
        </w:rPr>
      </w:pPr>
    </w:p>
    <w:p w14:paraId="42CEDA95" w14:textId="1A5831FC" w:rsidR="001C2C42" w:rsidRDefault="001C2C42" w:rsidP="001C2C42">
      <w:pPr>
        <w:rPr>
          <w:b/>
          <w:sz w:val="24"/>
          <w:szCs w:val="24"/>
        </w:rPr>
      </w:pPr>
      <w:r w:rsidRPr="001C2C42">
        <w:rPr>
          <w:b/>
          <w:sz w:val="24"/>
          <w:szCs w:val="24"/>
        </w:rPr>
        <w:t>ΘΕΜΑ Γ</w:t>
      </w:r>
    </w:p>
    <w:p w14:paraId="34BBA7E9" w14:textId="359B57A0" w:rsidR="00711DEE" w:rsidRDefault="00711DEE" w:rsidP="001C2C42">
      <w:pPr>
        <w:rPr>
          <w:b/>
          <w:sz w:val="24"/>
          <w:szCs w:val="24"/>
        </w:rPr>
      </w:pPr>
    </w:p>
    <w:p w14:paraId="1A7C28F5" w14:textId="6F676B7B" w:rsidR="001C2C42" w:rsidRDefault="00077B7C" w:rsidP="001C2C42">
      <w:r>
        <w:rPr>
          <w:b/>
          <w:sz w:val="24"/>
          <w:szCs w:val="24"/>
        </w:rPr>
        <w:t xml:space="preserve">Γ1. </w:t>
      </w:r>
      <w:r>
        <w:rPr>
          <w:sz w:val="24"/>
          <w:szCs w:val="24"/>
        </w:rPr>
        <w:t>Οι κλ</w:t>
      </w:r>
      <w:r w:rsidR="00711DEE">
        <w:rPr>
          <w:sz w:val="24"/>
          <w:szCs w:val="24"/>
        </w:rPr>
        <w:t>ά</w:t>
      </w:r>
      <w:r>
        <w:rPr>
          <w:sz w:val="24"/>
          <w:szCs w:val="24"/>
        </w:rPr>
        <w:t xml:space="preserve">σεις ίσου πλάτους </w:t>
      </w:r>
      <w:r w:rsidR="00C21060" w:rsidRPr="007D0A40">
        <w:rPr>
          <w:position w:val="-6"/>
        </w:rPr>
        <w:object w:dxaOrig="180" w:dyaOrig="220" w14:anchorId="76C8000C">
          <v:shape id="_x0000_i1036" type="#_x0000_t75" style="width:9pt;height:10.5pt" o:ole="">
            <v:imagedata r:id="rId32" o:title=""/>
          </v:shape>
          <o:OLEObject Type="Embed" ProgID="Equation.DSMT4" ShapeID="_x0000_i1036" DrawAspect="Content" ObjectID="_1712572676" r:id="rId33"/>
        </w:object>
      </w:r>
      <w:r w:rsidR="00C21060">
        <w:t xml:space="preserve"> θα είναι της μορφής </w:t>
      </w:r>
      <w:r w:rsidR="00285622" w:rsidRPr="007D0A40">
        <w:rPr>
          <w:position w:val="-14"/>
        </w:rPr>
        <w:object w:dxaOrig="2380" w:dyaOrig="400" w14:anchorId="2DA0A6CE">
          <v:shape id="_x0000_i1037" type="#_x0000_t75" style="width:118.5pt;height:20.25pt" o:ole="">
            <v:imagedata r:id="rId34" o:title=""/>
          </v:shape>
          <o:OLEObject Type="Embed" ProgID="Equation.DSMT4" ShapeID="_x0000_i1037" DrawAspect="Content" ObjectID="_1712572677" r:id="rId35"/>
        </w:object>
      </w:r>
    </w:p>
    <w:p w14:paraId="5AD5DE8A" w14:textId="10C87985" w:rsidR="00285622" w:rsidRDefault="00285622" w:rsidP="001C2C42">
      <w:r w:rsidRPr="007D0A40">
        <w:rPr>
          <w:position w:val="-14"/>
        </w:rPr>
        <w:object w:dxaOrig="4360" w:dyaOrig="400" w14:anchorId="19FF6BCA">
          <v:shape id="_x0000_i1038" type="#_x0000_t75" style="width:217.5pt;height:20.25pt" o:ole="">
            <v:imagedata r:id="rId36" o:title=""/>
          </v:shape>
          <o:OLEObject Type="Embed" ProgID="Equation.DSMT4" ShapeID="_x0000_i1038" DrawAspect="Content" ObjectID="_1712572678" r:id="rId37"/>
        </w:object>
      </w:r>
      <w:r>
        <w:t xml:space="preserve">. Πρέπει </w:t>
      </w:r>
      <w:r w:rsidR="0017466D" w:rsidRPr="007D0A40">
        <w:rPr>
          <w:position w:val="-6"/>
        </w:rPr>
        <w:object w:dxaOrig="1860" w:dyaOrig="279" w14:anchorId="0522D64E">
          <v:shape id="_x0000_i1039" type="#_x0000_t75" style="width:93pt;height:13.5pt" o:ole="">
            <v:imagedata r:id="rId38" o:title=""/>
          </v:shape>
          <o:OLEObject Type="Embed" ProgID="Equation.DSMT4" ShapeID="_x0000_i1039" DrawAspect="Content" ObjectID="_1712572679" r:id="rId39"/>
        </w:object>
      </w:r>
      <w:r w:rsidR="0017466D">
        <w:t>.</w:t>
      </w:r>
    </w:p>
    <w:p w14:paraId="3950A98C" w14:textId="66854084" w:rsidR="0017466D" w:rsidRDefault="0017466D" w:rsidP="001C2C42"/>
    <w:p w14:paraId="2108EDEF" w14:textId="25C5A428" w:rsidR="0017466D" w:rsidRPr="00711DEE" w:rsidRDefault="0017466D" w:rsidP="001C2C42">
      <w:pPr>
        <w:rPr>
          <w:sz w:val="24"/>
          <w:szCs w:val="24"/>
        </w:rPr>
      </w:pPr>
      <w:r w:rsidRPr="00711DEE">
        <w:rPr>
          <w:b/>
          <w:sz w:val="24"/>
          <w:szCs w:val="24"/>
        </w:rPr>
        <w:t>Γ2.</w:t>
      </w:r>
      <w:r w:rsidRPr="00711DEE">
        <w:rPr>
          <w:sz w:val="24"/>
          <w:szCs w:val="24"/>
        </w:rPr>
        <w:t xml:space="preserve"> </w:t>
      </w:r>
      <w:r w:rsidR="00647AE5" w:rsidRPr="00711DEE">
        <w:rPr>
          <w:sz w:val="24"/>
          <w:szCs w:val="24"/>
        </w:rPr>
        <w:t xml:space="preserve">Ισχύει ότι </w:t>
      </w:r>
      <w:r w:rsidR="001B5F15" w:rsidRPr="00711DEE">
        <w:rPr>
          <w:position w:val="-24"/>
          <w:sz w:val="24"/>
          <w:szCs w:val="24"/>
        </w:rPr>
        <w:object w:dxaOrig="6800" w:dyaOrig="620" w14:anchorId="7278A186">
          <v:shape id="_x0000_i1040" type="#_x0000_t75" style="width:340.5pt;height:31.5pt" o:ole="">
            <v:imagedata r:id="rId40" o:title=""/>
          </v:shape>
          <o:OLEObject Type="Embed" ProgID="Equation.DSMT4" ShapeID="_x0000_i1040" DrawAspect="Content" ObjectID="_1712572680" r:id="rId41"/>
        </w:object>
      </w:r>
    </w:p>
    <w:p w14:paraId="743875BA" w14:textId="217B034C" w:rsidR="001B5F15" w:rsidRPr="00711DEE" w:rsidRDefault="001B5F15" w:rsidP="001C2C42">
      <w:pPr>
        <w:rPr>
          <w:sz w:val="24"/>
          <w:szCs w:val="24"/>
        </w:rPr>
      </w:pPr>
      <w:r w:rsidRPr="00711DEE">
        <w:rPr>
          <w:position w:val="-28"/>
          <w:sz w:val="24"/>
          <w:szCs w:val="24"/>
        </w:rPr>
        <w:object w:dxaOrig="4620" w:dyaOrig="660" w14:anchorId="1488422F">
          <v:shape id="_x0000_i1041" type="#_x0000_t75" style="width:231pt;height:33pt" o:ole="">
            <v:imagedata r:id="rId42" o:title=""/>
          </v:shape>
          <o:OLEObject Type="Embed" ProgID="Equation.DSMT4" ShapeID="_x0000_i1041" DrawAspect="Content" ObjectID="_1712572681" r:id="rId43"/>
        </w:object>
      </w:r>
      <w:r w:rsidRPr="00711DEE">
        <w:rPr>
          <w:sz w:val="24"/>
          <w:szCs w:val="24"/>
        </w:rPr>
        <w:t>.</w:t>
      </w:r>
    </w:p>
    <w:p w14:paraId="073A4A7D" w14:textId="624842A6" w:rsidR="001B5F15" w:rsidRDefault="001B5F15" w:rsidP="001C2C42"/>
    <w:p w14:paraId="0931BEB6" w14:textId="664F4B60" w:rsidR="001B5F15" w:rsidRPr="00FC2F12" w:rsidRDefault="001B5F15" w:rsidP="001C2C42">
      <w:pPr>
        <w:rPr>
          <w:sz w:val="24"/>
          <w:szCs w:val="24"/>
        </w:rPr>
      </w:pPr>
      <w:r w:rsidRPr="00FC2F12">
        <w:rPr>
          <w:b/>
          <w:sz w:val="24"/>
          <w:szCs w:val="24"/>
        </w:rPr>
        <w:t>Γ3.</w:t>
      </w:r>
      <w:r w:rsidRPr="00FC2F12">
        <w:rPr>
          <w:sz w:val="24"/>
          <w:szCs w:val="24"/>
        </w:rPr>
        <w:t xml:space="preserve"> </w:t>
      </w:r>
      <w:r w:rsidR="00BD2D53" w:rsidRPr="00FC2F12">
        <w:rPr>
          <w:sz w:val="24"/>
          <w:szCs w:val="24"/>
        </w:rPr>
        <w:t xml:space="preserve"> Η διάμεσος ομαδοποιημένων παρατηρήσεων </w:t>
      </w:r>
      <w:r w:rsidR="0078186A" w:rsidRPr="00FC2F12">
        <w:rPr>
          <w:sz w:val="24"/>
          <w:szCs w:val="24"/>
        </w:rPr>
        <w:t xml:space="preserve">προκύπτει από το πολύγωνο αθροιστικών σχετικών συχνοτήτων </w:t>
      </w:r>
      <w:r w:rsidR="0078186A" w:rsidRPr="00FC2F12">
        <w:rPr>
          <w:position w:val="-12"/>
          <w:sz w:val="24"/>
          <w:szCs w:val="24"/>
        </w:rPr>
        <w:object w:dxaOrig="480" w:dyaOrig="360" w14:anchorId="7948C1E3">
          <v:shape id="_x0000_i1042" type="#_x0000_t75" style="width:24pt;height:18pt" o:ole="">
            <v:imagedata r:id="rId44" o:title=""/>
          </v:shape>
          <o:OLEObject Type="Embed" ProgID="Equation.DSMT4" ShapeID="_x0000_i1042" DrawAspect="Content" ObjectID="_1712572682" r:id="rId45"/>
        </w:object>
      </w:r>
      <w:r w:rsidR="0078186A" w:rsidRPr="00FC2F12">
        <w:rPr>
          <w:sz w:val="24"/>
          <w:szCs w:val="24"/>
        </w:rPr>
        <w:t xml:space="preserve">. Έχουμε ότι </w:t>
      </w:r>
      <w:r w:rsidR="00BB2F3A" w:rsidRPr="00FC2F12">
        <w:rPr>
          <w:position w:val="-12"/>
          <w:sz w:val="24"/>
          <w:szCs w:val="24"/>
        </w:rPr>
        <w:object w:dxaOrig="1180" w:dyaOrig="360" w14:anchorId="0013DEA1">
          <v:shape id="_x0000_i1043" type="#_x0000_t75" style="width:58.5pt;height:18pt" o:ole="">
            <v:imagedata r:id="rId46" o:title=""/>
          </v:shape>
          <o:OLEObject Type="Embed" ProgID="Equation.DSMT4" ShapeID="_x0000_i1043" DrawAspect="Content" ObjectID="_1712572683" r:id="rId47"/>
        </w:object>
      </w:r>
      <w:r w:rsidR="00BB2F3A" w:rsidRPr="00FC2F12">
        <w:rPr>
          <w:sz w:val="24"/>
          <w:szCs w:val="24"/>
        </w:rPr>
        <w:t xml:space="preserve">, </w:t>
      </w:r>
      <w:r w:rsidR="00BB2F3A" w:rsidRPr="00FC2F12">
        <w:rPr>
          <w:position w:val="-12"/>
          <w:sz w:val="24"/>
          <w:szCs w:val="24"/>
        </w:rPr>
        <w:object w:dxaOrig="1180" w:dyaOrig="360" w14:anchorId="2383AB40">
          <v:shape id="_x0000_i1044" type="#_x0000_t75" style="width:58.5pt;height:18pt" o:ole="">
            <v:imagedata r:id="rId48" o:title=""/>
          </v:shape>
          <o:OLEObject Type="Embed" ProgID="Equation.DSMT4" ShapeID="_x0000_i1044" DrawAspect="Content" ObjectID="_1712572684" r:id="rId49"/>
        </w:object>
      </w:r>
      <w:r w:rsidR="00BB2F3A" w:rsidRPr="00FC2F12">
        <w:rPr>
          <w:sz w:val="24"/>
          <w:szCs w:val="24"/>
        </w:rPr>
        <w:t xml:space="preserve"> </w:t>
      </w:r>
      <w:r w:rsidR="00A66C15">
        <w:rPr>
          <w:sz w:val="24"/>
          <w:szCs w:val="24"/>
        </w:rPr>
        <w:t xml:space="preserve">, αφού </w:t>
      </w:r>
      <w:r w:rsidR="00DE0C25" w:rsidRPr="00613230">
        <w:rPr>
          <w:position w:val="-24"/>
        </w:rPr>
        <w:object w:dxaOrig="1939" w:dyaOrig="620" w14:anchorId="1A89383E">
          <v:shape id="_x0000_i1045" type="#_x0000_t75" style="width:97.5pt;height:31.5pt" o:ole="">
            <v:imagedata r:id="rId50" o:title=""/>
          </v:shape>
          <o:OLEObject Type="Embed" ProgID="Equation.DSMT4" ShapeID="_x0000_i1045" DrawAspect="Content" ObjectID="_1712572685" r:id="rId51"/>
        </w:object>
      </w:r>
      <w:r w:rsidR="00A82721" w:rsidRPr="00150F58">
        <w:t xml:space="preserve">, </w:t>
      </w:r>
      <w:r w:rsidR="00A82721" w:rsidRPr="00613230">
        <w:rPr>
          <w:position w:val="-12"/>
        </w:rPr>
        <w:object w:dxaOrig="3379" w:dyaOrig="360" w14:anchorId="6FF34E7E">
          <v:shape id="_x0000_i1046" type="#_x0000_t75" style="width:168.75pt;height:18pt" o:ole="">
            <v:imagedata r:id="rId52" o:title=""/>
          </v:shape>
          <o:OLEObject Type="Embed" ProgID="Equation.DSMT4" ShapeID="_x0000_i1046" DrawAspect="Content" ObjectID="_1712572686" r:id="rId53"/>
        </w:object>
      </w:r>
      <w:r w:rsidR="00A82721" w:rsidRPr="00150F58">
        <w:t xml:space="preserve"> </w:t>
      </w:r>
      <w:r w:rsidR="00BB2F3A" w:rsidRPr="00FC2F12">
        <w:rPr>
          <w:sz w:val="24"/>
          <w:szCs w:val="24"/>
        </w:rPr>
        <w:t xml:space="preserve">και </w:t>
      </w:r>
      <w:r w:rsidR="00BB2F3A" w:rsidRPr="00FC2F12">
        <w:rPr>
          <w:position w:val="-12"/>
          <w:sz w:val="24"/>
          <w:szCs w:val="24"/>
        </w:rPr>
        <w:object w:dxaOrig="1280" w:dyaOrig="360" w14:anchorId="4926C2E9">
          <v:shape id="_x0000_i1047" type="#_x0000_t75" style="width:63.75pt;height:18pt" o:ole="">
            <v:imagedata r:id="rId54" o:title=""/>
          </v:shape>
          <o:OLEObject Type="Embed" ProgID="Equation.DSMT4" ShapeID="_x0000_i1047" DrawAspect="Content" ObjectID="_1712572687" r:id="rId55"/>
        </w:object>
      </w:r>
      <w:r w:rsidR="00BB2F3A" w:rsidRPr="00FC2F12">
        <w:rPr>
          <w:sz w:val="24"/>
          <w:szCs w:val="24"/>
        </w:rPr>
        <w:t>.</w:t>
      </w:r>
    </w:p>
    <w:p w14:paraId="368C40D5" w14:textId="3966D90D" w:rsidR="00CA6701" w:rsidRDefault="00CA6701" w:rsidP="001C2C42"/>
    <w:p w14:paraId="1E039546" w14:textId="17286B20" w:rsidR="005101FA" w:rsidRDefault="005101FA" w:rsidP="001C2C42">
      <w:pPr>
        <w:rPr>
          <w:sz w:val="24"/>
          <w:szCs w:val="24"/>
        </w:rPr>
      </w:pPr>
      <w:r>
        <w:rPr>
          <w:noProof/>
          <w:lang w:eastAsia="el-GR"/>
        </w:rPr>
        <w:drawing>
          <wp:anchor distT="0" distB="0" distL="114300" distR="114300" simplePos="0" relativeHeight="251664384" behindDoc="0" locked="0" layoutInCell="1" allowOverlap="1" wp14:anchorId="71DD849F" wp14:editId="6864CA8C">
            <wp:simplePos x="0" y="0"/>
            <wp:positionH relativeFrom="margin">
              <wp:posOffset>419100</wp:posOffset>
            </wp:positionH>
            <wp:positionV relativeFrom="paragraph">
              <wp:posOffset>212725</wp:posOffset>
            </wp:positionV>
            <wp:extent cx="4244340" cy="2019300"/>
            <wp:effectExtent l="0" t="0" r="3810" b="0"/>
            <wp:wrapSquare wrapText="bothSides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" t="5501" r="1587" b="8737"/>
                    <a:stretch/>
                  </pic:blipFill>
                  <pic:spPr bwMode="auto">
                    <a:xfrm>
                      <a:off x="0" y="0"/>
                      <a:ext cx="424434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4727E4F3" w14:textId="77777777" w:rsidR="005101FA" w:rsidRDefault="005101FA" w:rsidP="001C2C42">
      <w:pPr>
        <w:rPr>
          <w:sz w:val="24"/>
          <w:szCs w:val="24"/>
        </w:rPr>
      </w:pPr>
    </w:p>
    <w:p w14:paraId="3A16C42D" w14:textId="77777777" w:rsidR="005101FA" w:rsidRDefault="005101FA" w:rsidP="001C2C42">
      <w:pPr>
        <w:rPr>
          <w:sz w:val="24"/>
          <w:szCs w:val="24"/>
        </w:rPr>
      </w:pPr>
    </w:p>
    <w:p w14:paraId="7C84CB14" w14:textId="77777777" w:rsidR="005101FA" w:rsidRDefault="005101FA" w:rsidP="001C2C42">
      <w:pPr>
        <w:rPr>
          <w:sz w:val="24"/>
          <w:szCs w:val="24"/>
        </w:rPr>
      </w:pPr>
    </w:p>
    <w:p w14:paraId="101C33AD" w14:textId="77777777" w:rsidR="005101FA" w:rsidRDefault="005101FA" w:rsidP="001C2C42">
      <w:pPr>
        <w:rPr>
          <w:sz w:val="24"/>
          <w:szCs w:val="24"/>
        </w:rPr>
      </w:pPr>
    </w:p>
    <w:p w14:paraId="38D1CB25" w14:textId="77777777" w:rsidR="005101FA" w:rsidRDefault="005101FA" w:rsidP="001C2C42">
      <w:pPr>
        <w:rPr>
          <w:sz w:val="24"/>
          <w:szCs w:val="24"/>
        </w:rPr>
      </w:pPr>
    </w:p>
    <w:p w14:paraId="1E02EADC" w14:textId="77777777" w:rsidR="005101FA" w:rsidRDefault="005101FA" w:rsidP="001C2C42">
      <w:pPr>
        <w:rPr>
          <w:sz w:val="24"/>
          <w:szCs w:val="24"/>
        </w:rPr>
      </w:pPr>
    </w:p>
    <w:p w14:paraId="62F25E5F" w14:textId="77777777" w:rsidR="00AC3E57" w:rsidRDefault="00AC3E57" w:rsidP="00892215">
      <w:pPr>
        <w:rPr>
          <w:sz w:val="24"/>
          <w:szCs w:val="24"/>
        </w:rPr>
      </w:pPr>
    </w:p>
    <w:p w14:paraId="7EC882EA" w14:textId="7767C4B5" w:rsidR="00892215" w:rsidRDefault="00FC2F12" w:rsidP="00892215">
      <w:pPr>
        <w:rPr>
          <w:sz w:val="24"/>
          <w:szCs w:val="24"/>
        </w:rPr>
      </w:pPr>
      <w:r w:rsidRPr="00FC2F12">
        <w:rPr>
          <w:sz w:val="24"/>
          <w:szCs w:val="24"/>
        </w:rPr>
        <w:t xml:space="preserve">Ισχύει ότι </w:t>
      </w:r>
      <w:r w:rsidR="00C63EC6" w:rsidRPr="00FC2F12">
        <w:rPr>
          <w:position w:val="-24"/>
          <w:sz w:val="24"/>
          <w:szCs w:val="24"/>
        </w:rPr>
        <w:object w:dxaOrig="1579" w:dyaOrig="620" w14:anchorId="3E6EA612">
          <v:shape id="_x0000_i1048" type="#_x0000_t75" style="width:79.5pt;height:31.5pt" o:ole="">
            <v:imagedata r:id="rId57" o:title=""/>
          </v:shape>
          <o:OLEObject Type="Embed" ProgID="Equation.DSMT4" ShapeID="_x0000_i1048" DrawAspect="Content" ObjectID="_1712572688" r:id="rId58"/>
        </w:object>
      </w:r>
      <w:r w:rsidRPr="00FC2F12">
        <w:rPr>
          <w:sz w:val="24"/>
          <w:szCs w:val="24"/>
        </w:rPr>
        <w:t xml:space="preserve"> </w:t>
      </w:r>
      <w:r w:rsidR="00C63EC6" w:rsidRPr="00C63EC6">
        <w:rPr>
          <w:sz w:val="24"/>
          <w:szCs w:val="24"/>
        </w:rPr>
        <w:t xml:space="preserve">. </w:t>
      </w:r>
      <w:r w:rsidR="00C63EC6">
        <w:rPr>
          <w:sz w:val="24"/>
          <w:szCs w:val="24"/>
        </w:rPr>
        <w:t>Άρα η διάμεσος</w:t>
      </w:r>
      <w:r w:rsidR="00892215">
        <w:rPr>
          <w:sz w:val="24"/>
          <w:szCs w:val="24"/>
        </w:rPr>
        <w:t xml:space="preserve"> </w:t>
      </w:r>
      <w:r w:rsidRPr="00FC2F12">
        <w:rPr>
          <w:sz w:val="24"/>
          <w:szCs w:val="24"/>
        </w:rPr>
        <w:t>είναι</w:t>
      </w:r>
      <w:r w:rsidR="00892215">
        <w:rPr>
          <w:sz w:val="24"/>
          <w:szCs w:val="24"/>
        </w:rPr>
        <w:t xml:space="preserve"> στο</w:t>
      </w:r>
      <w:r w:rsidRPr="00FC2F12">
        <w:rPr>
          <w:sz w:val="24"/>
          <w:szCs w:val="24"/>
        </w:rPr>
        <w:t xml:space="preserve"> μέσο του</w:t>
      </w:r>
      <w:r w:rsidR="00892215" w:rsidRPr="00892215">
        <w:rPr>
          <w:sz w:val="24"/>
          <w:szCs w:val="24"/>
        </w:rPr>
        <w:t xml:space="preserve"> </w:t>
      </w:r>
      <w:r w:rsidR="00892215">
        <w:rPr>
          <w:sz w:val="24"/>
          <w:szCs w:val="24"/>
        </w:rPr>
        <w:t>διαστήματος</w:t>
      </w:r>
    </w:p>
    <w:p w14:paraId="7B1EF098" w14:textId="421E9A02" w:rsidR="00FC2F12" w:rsidRPr="00FC2F12" w:rsidRDefault="00FC2F12" w:rsidP="001C2C42">
      <w:pPr>
        <w:rPr>
          <w:sz w:val="24"/>
          <w:szCs w:val="24"/>
        </w:rPr>
      </w:pPr>
      <w:r w:rsidRPr="00FC2F12">
        <w:rPr>
          <w:sz w:val="24"/>
          <w:szCs w:val="24"/>
        </w:rPr>
        <w:t xml:space="preserve"> </w:t>
      </w:r>
      <w:r w:rsidRPr="00FC2F12">
        <w:rPr>
          <w:position w:val="-14"/>
          <w:sz w:val="24"/>
          <w:szCs w:val="24"/>
        </w:rPr>
        <w:object w:dxaOrig="660" w:dyaOrig="400" w14:anchorId="2C106479">
          <v:shape id="_x0000_i1049" type="#_x0000_t75" style="width:33pt;height:20.25pt" o:ole="">
            <v:imagedata r:id="rId59" o:title=""/>
          </v:shape>
          <o:OLEObject Type="Embed" ProgID="Equation.DSMT4" ShapeID="_x0000_i1049" DrawAspect="Content" ObjectID="_1712572689" r:id="rId60"/>
        </w:object>
      </w:r>
      <w:r w:rsidRPr="00FC2F12">
        <w:rPr>
          <w:sz w:val="24"/>
          <w:szCs w:val="24"/>
        </w:rPr>
        <w:t>.</w:t>
      </w:r>
    </w:p>
    <w:p w14:paraId="2266CB67" w14:textId="7AA663FE" w:rsidR="00FC2F12" w:rsidRPr="00FC2F12" w:rsidRDefault="00FC2F12" w:rsidP="001C2C42">
      <w:pPr>
        <w:rPr>
          <w:sz w:val="24"/>
          <w:szCs w:val="24"/>
        </w:rPr>
      </w:pPr>
      <w:r w:rsidRPr="00FC2F12">
        <w:rPr>
          <w:sz w:val="24"/>
          <w:szCs w:val="24"/>
        </w:rPr>
        <w:t xml:space="preserve"> Επομένως </w:t>
      </w:r>
      <w:r w:rsidRPr="00FC2F12">
        <w:rPr>
          <w:position w:val="-24"/>
          <w:sz w:val="24"/>
          <w:szCs w:val="24"/>
        </w:rPr>
        <w:object w:dxaOrig="2940" w:dyaOrig="620" w14:anchorId="0A8B2F17">
          <v:shape id="_x0000_i1050" type="#_x0000_t75" style="width:147pt;height:31.5pt" o:ole="">
            <v:imagedata r:id="rId61" o:title=""/>
          </v:shape>
          <o:OLEObject Type="Embed" ProgID="Equation.DSMT4" ShapeID="_x0000_i1050" DrawAspect="Content" ObjectID="_1712572690" r:id="rId62"/>
        </w:object>
      </w:r>
      <w:r w:rsidRPr="00FC2F12">
        <w:rPr>
          <w:sz w:val="24"/>
          <w:szCs w:val="24"/>
        </w:rPr>
        <w:t xml:space="preserve">. </w:t>
      </w:r>
    </w:p>
    <w:p w14:paraId="75FF54EC" w14:textId="029BCF13" w:rsidR="00FC2F12" w:rsidRDefault="00FC2F12" w:rsidP="001C2C42">
      <w:pPr>
        <w:rPr>
          <w:sz w:val="24"/>
          <w:szCs w:val="24"/>
        </w:rPr>
      </w:pPr>
      <w:r w:rsidRPr="00FC2F12">
        <w:rPr>
          <w:sz w:val="24"/>
          <w:szCs w:val="24"/>
        </w:rPr>
        <w:t xml:space="preserve">Άρα </w:t>
      </w:r>
      <w:r w:rsidRPr="00FC2F12">
        <w:rPr>
          <w:position w:val="-24"/>
          <w:sz w:val="24"/>
          <w:szCs w:val="24"/>
        </w:rPr>
        <w:object w:dxaOrig="3180" w:dyaOrig="620" w14:anchorId="3D3FA0EA">
          <v:shape id="_x0000_i1051" type="#_x0000_t75" style="width:159pt;height:31.5pt" o:ole="">
            <v:imagedata r:id="rId63" o:title=""/>
          </v:shape>
          <o:OLEObject Type="Embed" ProgID="Equation.DSMT4" ShapeID="_x0000_i1051" DrawAspect="Content" ObjectID="_1712572691" r:id="rId64"/>
        </w:object>
      </w:r>
      <w:r w:rsidRPr="00FC2F12">
        <w:rPr>
          <w:position w:val="-10"/>
          <w:sz w:val="24"/>
          <w:szCs w:val="24"/>
        </w:rPr>
        <w:object w:dxaOrig="3159" w:dyaOrig="320" w14:anchorId="1256F0BE">
          <v:shape id="_x0000_i1052" type="#_x0000_t75" style="width:157.5pt;height:16.5pt" o:ole="">
            <v:imagedata r:id="rId65" o:title=""/>
          </v:shape>
          <o:OLEObject Type="Embed" ProgID="Equation.DSMT4" ShapeID="_x0000_i1052" DrawAspect="Content" ObjectID="_1712572692" r:id="rId66"/>
        </w:object>
      </w:r>
      <w:r>
        <w:rPr>
          <w:sz w:val="24"/>
          <w:szCs w:val="24"/>
        </w:rPr>
        <w:t>.</w:t>
      </w:r>
      <w:r w:rsidR="00892215">
        <w:rPr>
          <w:sz w:val="24"/>
          <w:szCs w:val="24"/>
        </w:rPr>
        <w:t xml:space="preserve"> </w:t>
      </w:r>
    </w:p>
    <w:p w14:paraId="648F5C07" w14:textId="74A7ADA9" w:rsidR="00C83FC0" w:rsidRPr="008156AE" w:rsidRDefault="00D55E99" w:rsidP="001C2C42">
      <w:pPr>
        <w:rPr>
          <w:b/>
          <w:sz w:val="24"/>
          <w:szCs w:val="24"/>
        </w:rPr>
      </w:pPr>
      <w:r w:rsidRPr="00D55E99"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60288" behindDoc="0" locked="0" layoutInCell="1" allowOverlap="1" wp14:anchorId="7D0F1E19" wp14:editId="19B12A26">
            <wp:simplePos x="0" y="0"/>
            <wp:positionH relativeFrom="margin">
              <wp:posOffset>167640</wp:posOffset>
            </wp:positionH>
            <wp:positionV relativeFrom="paragraph">
              <wp:posOffset>446405</wp:posOffset>
            </wp:positionV>
            <wp:extent cx="4838700" cy="3017520"/>
            <wp:effectExtent l="0" t="0" r="0" b="0"/>
            <wp:wrapSquare wrapText="bothSides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1" t="3654" r="5644" b="5935"/>
                    <a:stretch/>
                  </pic:blipFill>
                  <pic:spPr bwMode="auto">
                    <a:xfrm>
                      <a:off x="0" y="0"/>
                      <a:ext cx="4838700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FC2F12" w:rsidRPr="00D55E99">
        <w:rPr>
          <w:b/>
          <w:sz w:val="24"/>
          <w:szCs w:val="24"/>
        </w:rPr>
        <w:t xml:space="preserve">Γ4. </w:t>
      </w:r>
    </w:p>
    <w:p w14:paraId="7BCE48C7" w14:textId="3F09C3C2" w:rsidR="00FC2F12" w:rsidRPr="008156AE" w:rsidRDefault="00FC2F12" w:rsidP="001C2C42">
      <w:pPr>
        <w:rPr>
          <w:sz w:val="24"/>
          <w:szCs w:val="24"/>
        </w:rPr>
      </w:pPr>
    </w:p>
    <w:p w14:paraId="31FDF090" w14:textId="004A44A0" w:rsidR="00BB2F3A" w:rsidRDefault="00BB2F3A" w:rsidP="001C2C42">
      <w:pPr>
        <w:rPr>
          <w:sz w:val="24"/>
          <w:szCs w:val="24"/>
        </w:rPr>
      </w:pPr>
    </w:p>
    <w:p w14:paraId="1AA3FFF7" w14:textId="1D77195F" w:rsidR="002F2BF5" w:rsidRPr="008156AE" w:rsidRDefault="00FC287C" w:rsidP="001C2C42">
      <w:pPr>
        <w:rPr>
          <w:sz w:val="24"/>
          <w:szCs w:val="24"/>
        </w:rPr>
      </w:pPr>
      <w:r w:rsidRPr="00A7129D">
        <w:rPr>
          <w:b/>
          <w:sz w:val="24"/>
          <w:szCs w:val="24"/>
        </w:rPr>
        <w:t>Δ1.</w:t>
      </w:r>
      <w:r w:rsidRPr="008156AE">
        <w:rPr>
          <w:sz w:val="24"/>
          <w:szCs w:val="24"/>
        </w:rPr>
        <w:t xml:space="preserve"> </w:t>
      </w:r>
      <w:r w:rsidR="002F2BF5" w:rsidRPr="008156AE">
        <w:rPr>
          <w:sz w:val="24"/>
          <w:szCs w:val="24"/>
        </w:rPr>
        <w:t xml:space="preserve">Έχουμε ότι: </w:t>
      </w:r>
      <w:r w:rsidR="002F2BF5" w:rsidRPr="008156AE">
        <w:rPr>
          <w:position w:val="-24"/>
          <w:sz w:val="24"/>
          <w:szCs w:val="24"/>
        </w:rPr>
        <w:object w:dxaOrig="4340" w:dyaOrig="620" w14:anchorId="132F8DC3">
          <v:shape id="_x0000_i1053" type="#_x0000_t75" style="width:217.5pt;height:31.5pt" o:ole="">
            <v:imagedata r:id="rId68" o:title=""/>
          </v:shape>
          <o:OLEObject Type="Embed" ProgID="Equation.DSMT4" ShapeID="_x0000_i1053" DrawAspect="Content" ObjectID="_1712572693" r:id="rId69"/>
        </w:object>
      </w:r>
      <w:r w:rsidR="002937BF" w:rsidRPr="008156AE">
        <w:rPr>
          <w:position w:val="-24"/>
          <w:sz w:val="24"/>
          <w:szCs w:val="24"/>
        </w:rPr>
        <w:object w:dxaOrig="3040" w:dyaOrig="620" w14:anchorId="32C83483">
          <v:shape id="_x0000_i1054" type="#_x0000_t75" style="width:152.25pt;height:31.5pt" o:ole="">
            <v:imagedata r:id="rId70" o:title=""/>
          </v:shape>
          <o:OLEObject Type="Embed" ProgID="Equation.DSMT4" ShapeID="_x0000_i1054" DrawAspect="Content" ObjectID="_1712572694" r:id="rId71"/>
        </w:object>
      </w:r>
      <w:r w:rsidR="002937BF" w:rsidRPr="008156AE">
        <w:rPr>
          <w:position w:val="-14"/>
          <w:sz w:val="24"/>
          <w:szCs w:val="24"/>
        </w:rPr>
        <w:object w:dxaOrig="1820" w:dyaOrig="400" w14:anchorId="1DBD42E0">
          <v:shape id="_x0000_i1055" type="#_x0000_t75" style="width:91.5pt;height:20.25pt" o:ole="">
            <v:imagedata r:id="rId72" o:title=""/>
          </v:shape>
          <o:OLEObject Type="Embed" ProgID="Equation.DSMT4" ShapeID="_x0000_i1055" DrawAspect="Content" ObjectID="_1712572695" r:id="rId73"/>
        </w:object>
      </w:r>
    </w:p>
    <w:p w14:paraId="7D1501C3" w14:textId="6B525448" w:rsidR="00BF7B06" w:rsidRPr="008156AE" w:rsidRDefault="00BF7B06" w:rsidP="001C2C42">
      <w:pPr>
        <w:rPr>
          <w:sz w:val="24"/>
          <w:szCs w:val="24"/>
        </w:rPr>
      </w:pPr>
      <w:r w:rsidRPr="008156AE">
        <w:rPr>
          <w:sz w:val="24"/>
          <w:szCs w:val="24"/>
        </w:rPr>
        <w:t xml:space="preserve">Ακόμα, </w:t>
      </w:r>
      <w:r w:rsidR="00FC32D2" w:rsidRPr="008156AE">
        <w:rPr>
          <w:position w:val="-14"/>
          <w:sz w:val="24"/>
          <w:szCs w:val="24"/>
        </w:rPr>
        <w:object w:dxaOrig="940" w:dyaOrig="400" w14:anchorId="7EA4EEBE">
          <v:shape id="_x0000_i1056" type="#_x0000_t75" style="width:46.5pt;height:20.25pt" o:ole="">
            <v:imagedata r:id="rId74" o:title=""/>
          </v:shape>
          <o:OLEObject Type="Embed" ProgID="Equation.DSMT4" ShapeID="_x0000_i1056" DrawAspect="Content" ObjectID="_1712572696" r:id="rId75"/>
        </w:object>
      </w:r>
      <w:r w:rsidR="00FC32D2" w:rsidRPr="008156AE">
        <w:rPr>
          <w:sz w:val="24"/>
          <w:szCs w:val="24"/>
        </w:rPr>
        <w:t xml:space="preserve"> με </w:t>
      </w:r>
      <w:r w:rsidR="00FC32D2" w:rsidRPr="008156AE">
        <w:rPr>
          <w:position w:val="-14"/>
          <w:sz w:val="24"/>
          <w:szCs w:val="24"/>
        </w:rPr>
        <w:object w:dxaOrig="4340" w:dyaOrig="400" w14:anchorId="4AD5BC4E">
          <v:shape id="_x0000_i1057" type="#_x0000_t75" style="width:217.5pt;height:20.25pt" o:ole="">
            <v:imagedata r:id="rId76" o:title=""/>
          </v:shape>
          <o:OLEObject Type="Embed" ProgID="Equation.DSMT4" ShapeID="_x0000_i1057" DrawAspect="Content" ObjectID="_1712572697" r:id="rId77"/>
        </w:object>
      </w:r>
    </w:p>
    <w:p w14:paraId="50783F72" w14:textId="341EE079" w:rsidR="00FC32D2" w:rsidRPr="008156AE" w:rsidRDefault="00FC32D2" w:rsidP="001C2C42">
      <w:pPr>
        <w:rPr>
          <w:sz w:val="24"/>
          <w:szCs w:val="24"/>
        </w:rPr>
      </w:pPr>
      <w:r w:rsidRPr="008156AE">
        <w:rPr>
          <w:sz w:val="24"/>
          <w:szCs w:val="24"/>
        </w:rPr>
        <w:t xml:space="preserve">Άρα, </w:t>
      </w:r>
      <w:r w:rsidR="00F46540" w:rsidRPr="008156AE">
        <w:rPr>
          <w:position w:val="-14"/>
          <w:sz w:val="24"/>
          <w:szCs w:val="24"/>
        </w:rPr>
        <w:object w:dxaOrig="3220" w:dyaOrig="400" w14:anchorId="09D41EC3">
          <v:shape id="_x0000_i1058" type="#_x0000_t75" style="width:160.5pt;height:20.25pt" o:ole="">
            <v:imagedata r:id="rId78" o:title=""/>
          </v:shape>
          <o:OLEObject Type="Embed" ProgID="Equation.DSMT4" ShapeID="_x0000_i1058" DrawAspect="Content" ObjectID="_1712572698" r:id="rId79"/>
        </w:object>
      </w:r>
    </w:p>
    <w:p w14:paraId="1F9650DC" w14:textId="297A5948" w:rsidR="003B534B" w:rsidRPr="008156AE" w:rsidRDefault="00F3536A" w:rsidP="001C2C42">
      <w:pPr>
        <w:rPr>
          <w:sz w:val="24"/>
          <w:szCs w:val="24"/>
        </w:rPr>
      </w:pPr>
      <w:r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65408" behindDoc="0" locked="0" layoutInCell="1" allowOverlap="1" wp14:anchorId="4F0C230E" wp14:editId="55FCEE71">
            <wp:simplePos x="0" y="0"/>
            <wp:positionH relativeFrom="margin">
              <wp:posOffset>114300</wp:posOffset>
            </wp:positionH>
            <wp:positionV relativeFrom="paragraph">
              <wp:posOffset>79375</wp:posOffset>
            </wp:positionV>
            <wp:extent cx="3390900" cy="845820"/>
            <wp:effectExtent l="0" t="0" r="0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674" t="10959" r="674" b="13014"/>
                    <a:stretch/>
                  </pic:blipFill>
                  <pic:spPr bwMode="auto">
                    <a:xfrm>
                      <a:off x="0" y="0"/>
                      <a:ext cx="339090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656BAAC7" w14:textId="0AD04593" w:rsidR="00922D1A" w:rsidRDefault="00E2228F" w:rsidP="001C2C42">
      <w:r w:rsidRPr="0021669D">
        <w:rPr>
          <w:position w:val="-14"/>
        </w:rPr>
        <w:object w:dxaOrig="2720" w:dyaOrig="400" w14:anchorId="5625703D">
          <v:shape id="_x0000_i1059" type="#_x0000_t75" style="width:135.75pt;height:20.25pt" o:ole="">
            <v:imagedata r:id="rId81" o:title=""/>
          </v:shape>
          <o:OLEObject Type="Embed" ProgID="Equation.DSMT4" ShapeID="_x0000_i1059" DrawAspect="Content" ObjectID="_1712572699" r:id="rId82"/>
        </w:object>
      </w:r>
      <w:r>
        <w:t>.</w:t>
      </w:r>
    </w:p>
    <w:p w14:paraId="6C10207A" w14:textId="77777777" w:rsidR="00777C6E" w:rsidRDefault="00777C6E" w:rsidP="001C2C42"/>
    <w:p w14:paraId="62B5F0E2" w14:textId="79750ABF" w:rsidR="008156AE" w:rsidRPr="00777C6E" w:rsidRDefault="008156AE" w:rsidP="001C2C42">
      <w:pPr>
        <w:rPr>
          <w:sz w:val="24"/>
          <w:szCs w:val="24"/>
        </w:rPr>
      </w:pPr>
      <w:r w:rsidRPr="00A7129D">
        <w:rPr>
          <w:b/>
          <w:sz w:val="24"/>
          <w:szCs w:val="24"/>
        </w:rPr>
        <w:t>Δ2.</w:t>
      </w:r>
      <w:r w:rsidRPr="00777C6E">
        <w:rPr>
          <w:sz w:val="24"/>
          <w:szCs w:val="24"/>
        </w:rPr>
        <w:t xml:space="preserve"> </w:t>
      </w:r>
      <w:r w:rsidR="00367376" w:rsidRPr="00777C6E">
        <w:rPr>
          <w:sz w:val="24"/>
          <w:szCs w:val="24"/>
        </w:rPr>
        <w:t xml:space="preserve">Έχουμε </w:t>
      </w:r>
      <w:r w:rsidR="00744DF2" w:rsidRPr="00777C6E">
        <w:rPr>
          <w:position w:val="-14"/>
          <w:sz w:val="24"/>
          <w:szCs w:val="24"/>
        </w:rPr>
        <w:object w:dxaOrig="2200" w:dyaOrig="400" w14:anchorId="0D1C4379">
          <v:shape id="_x0000_i1060" type="#_x0000_t75" style="width:109.5pt;height:20.25pt" o:ole="">
            <v:imagedata r:id="rId83" o:title=""/>
          </v:shape>
          <o:OLEObject Type="Embed" ProgID="Equation.DSMT4" ShapeID="_x0000_i1060" DrawAspect="Content" ObjectID="_1712572700" r:id="rId84"/>
        </w:object>
      </w:r>
    </w:p>
    <w:p w14:paraId="16A9B6A1" w14:textId="597B37E8" w:rsidR="005A08F5" w:rsidRPr="00777C6E" w:rsidRDefault="005A08F5" w:rsidP="001C2C42">
      <w:pPr>
        <w:rPr>
          <w:sz w:val="24"/>
          <w:szCs w:val="24"/>
        </w:rPr>
      </w:pPr>
      <w:r w:rsidRPr="00777C6E">
        <w:rPr>
          <w:position w:val="-14"/>
          <w:sz w:val="24"/>
          <w:szCs w:val="24"/>
        </w:rPr>
        <w:object w:dxaOrig="4560" w:dyaOrig="400" w14:anchorId="035E505C">
          <v:shape id="_x0000_i1061" type="#_x0000_t75" style="width:228pt;height:20.25pt" o:ole="">
            <v:imagedata r:id="rId85" o:title=""/>
          </v:shape>
          <o:OLEObject Type="Embed" ProgID="Equation.DSMT4" ShapeID="_x0000_i1061" DrawAspect="Content" ObjectID="_1712572701" r:id="rId86"/>
        </w:object>
      </w:r>
    </w:p>
    <w:p w14:paraId="671C9632" w14:textId="7FB01FE4" w:rsidR="005A08F5" w:rsidRPr="00777C6E" w:rsidRDefault="00192C72" w:rsidP="001C2C42">
      <w:pPr>
        <w:rPr>
          <w:sz w:val="24"/>
          <w:szCs w:val="24"/>
          <w:lang w:val="en-US"/>
        </w:rPr>
      </w:pPr>
      <w:r w:rsidRPr="00777C6E"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61312" behindDoc="0" locked="0" layoutInCell="1" allowOverlap="1" wp14:anchorId="10F17225" wp14:editId="67305B7F">
            <wp:simplePos x="0" y="0"/>
            <wp:positionH relativeFrom="margin">
              <wp:posOffset>708660</wp:posOffset>
            </wp:positionH>
            <wp:positionV relativeFrom="paragraph">
              <wp:posOffset>90805</wp:posOffset>
            </wp:positionV>
            <wp:extent cx="2903220" cy="1075055"/>
            <wp:effectExtent l="0" t="0" r="0" b="0"/>
            <wp:wrapSquare wrapText="bothSides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 rotWithShape="1"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6" t="8154" r="4182" b="10301"/>
                    <a:stretch/>
                  </pic:blipFill>
                  <pic:spPr bwMode="auto">
                    <a:xfrm>
                      <a:off x="0" y="0"/>
                      <a:ext cx="2903220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0A2705" w14:textId="2D826D84" w:rsidR="00E2228F" w:rsidRPr="00777C6E" w:rsidRDefault="00E2228F" w:rsidP="001C2C42">
      <w:pPr>
        <w:rPr>
          <w:sz w:val="24"/>
          <w:szCs w:val="24"/>
        </w:rPr>
      </w:pPr>
    </w:p>
    <w:p w14:paraId="1E347F55" w14:textId="1835FF56" w:rsidR="002F2BF5" w:rsidRPr="00777C6E" w:rsidRDefault="002F2BF5" w:rsidP="001C2C42">
      <w:pPr>
        <w:rPr>
          <w:sz w:val="24"/>
          <w:szCs w:val="24"/>
        </w:rPr>
      </w:pPr>
    </w:p>
    <w:p w14:paraId="743AB87F" w14:textId="6EC2FA3C" w:rsidR="002F2BF5" w:rsidRPr="00777C6E" w:rsidRDefault="002F2BF5" w:rsidP="001C2C42">
      <w:pPr>
        <w:rPr>
          <w:sz w:val="24"/>
          <w:szCs w:val="24"/>
        </w:rPr>
      </w:pPr>
    </w:p>
    <w:p w14:paraId="5403DE6B" w14:textId="490DD6FF" w:rsidR="00EA7573" w:rsidRPr="00777C6E" w:rsidRDefault="00EA7573" w:rsidP="001C2C42">
      <w:pPr>
        <w:rPr>
          <w:sz w:val="24"/>
          <w:szCs w:val="24"/>
        </w:rPr>
      </w:pPr>
    </w:p>
    <w:p w14:paraId="5F3D5EE3" w14:textId="48E3BB43" w:rsidR="0080495F" w:rsidRPr="00777C6E" w:rsidRDefault="00037F1B" w:rsidP="001C2C42">
      <w:pPr>
        <w:rPr>
          <w:sz w:val="24"/>
          <w:szCs w:val="24"/>
        </w:rPr>
      </w:pPr>
      <w:r w:rsidRPr="00777C6E">
        <w:rPr>
          <w:sz w:val="24"/>
          <w:szCs w:val="24"/>
          <w:lang w:val="en-US"/>
        </w:rPr>
        <w:t>H</w:t>
      </w:r>
      <w:r w:rsidR="009A523E" w:rsidRPr="00777C6E">
        <w:rPr>
          <w:sz w:val="24"/>
          <w:szCs w:val="24"/>
        </w:rPr>
        <w:t xml:space="preserve"> συνάρτηση </w:t>
      </w:r>
      <w:r w:rsidR="00070079" w:rsidRPr="00777C6E">
        <w:rPr>
          <w:position w:val="-10"/>
          <w:sz w:val="24"/>
          <w:szCs w:val="24"/>
        </w:rPr>
        <w:object w:dxaOrig="240" w:dyaOrig="320" w14:anchorId="301C8BF4">
          <v:shape id="_x0000_i1062" type="#_x0000_t75" style="width:12pt;height:16.5pt" o:ole="">
            <v:imagedata r:id="rId88" o:title=""/>
          </v:shape>
          <o:OLEObject Type="Embed" ProgID="Equation.DSMT4" ShapeID="_x0000_i1062" DrawAspect="Content" ObjectID="_1712572702" r:id="rId89"/>
        </w:object>
      </w:r>
      <w:r w:rsidR="00070079" w:rsidRPr="00777C6E">
        <w:rPr>
          <w:sz w:val="24"/>
          <w:szCs w:val="24"/>
        </w:rPr>
        <w:t xml:space="preserve"> είναι γνησίως αύ</w:t>
      </w:r>
      <w:r w:rsidR="008F6237" w:rsidRPr="00777C6E">
        <w:rPr>
          <w:sz w:val="24"/>
          <w:szCs w:val="24"/>
        </w:rPr>
        <w:t xml:space="preserve">ξουσα στο </w:t>
      </w:r>
      <w:r w:rsidR="008F6237" w:rsidRPr="00777C6E">
        <w:rPr>
          <w:position w:val="-14"/>
          <w:sz w:val="24"/>
          <w:szCs w:val="24"/>
        </w:rPr>
        <w:object w:dxaOrig="720" w:dyaOrig="400" w14:anchorId="6907B74A">
          <v:shape id="_x0000_i1063" type="#_x0000_t75" style="width:36pt;height:20.25pt" o:ole="">
            <v:imagedata r:id="rId90" o:title=""/>
          </v:shape>
          <o:OLEObject Type="Embed" ProgID="Equation.DSMT4" ShapeID="_x0000_i1063" DrawAspect="Content" ObjectID="_1712572703" r:id="rId91"/>
        </w:object>
      </w:r>
      <w:r w:rsidR="008F6237" w:rsidRPr="00777C6E">
        <w:rPr>
          <w:sz w:val="24"/>
          <w:szCs w:val="24"/>
        </w:rPr>
        <w:t xml:space="preserve"> και γνησίως αύξουσα </w:t>
      </w:r>
      <w:proofErr w:type="gramStart"/>
      <w:r w:rsidR="008F6237" w:rsidRPr="00777C6E">
        <w:rPr>
          <w:sz w:val="24"/>
          <w:szCs w:val="24"/>
        </w:rPr>
        <w:t xml:space="preserve">στο </w:t>
      </w:r>
      <w:proofErr w:type="gramEnd"/>
      <w:r w:rsidR="008F6237" w:rsidRPr="00777C6E">
        <w:rPr>
          <w:position w:val="-14"/>
          <w:sz w:val="24"/>
          <w:szCs w:val="24"/>
        </w:rPr>
        <w:object w:dxaOrig="760" w:dyaOrig="400" w14:anchorId="34B7F2DC">
          <v:shape id="_x0000_i1064" type="#_x0000_t75" style="width:38.25pt;height:20.25pt" o:ole="">
            <v:imagedata r:id="rId92" o:title=""/>
          </v:shape>
          <o:OLEObject Type="Embed" ProgID="Equation.DSMT4" ShapeID="_x0000_i1064" DrawAspect="Content" ObjectID="_1712572704" r:id="rId93"/>
        </w:object>
      </w:r>
      <w:r w:rsidR="008F6237" w:rsidRPr="00777C6E">
        <w:rPr>
          <w:sz w:val="24"/>
          <w:szCs w:val="24"/>
        </w:rPr>
        <w:t xml:space="preserve">, ενώ είναι γνησίως φθίνουσα στο </w:t>
      </w:r>
      <w:r w:rsidR="000D00C3" w:rsidRPr="00777C6E">
        <w:rPr>
          <w:position w:val="-14"/>
          <w:sz w:val="24"/>
          <w:szCs w:val="24"/>
        </w:rPr>
        <w:object w:dxaOrig="499" w:dyaOrig="400" w14:anchorId="5AF994FA">
          <v:shape id="_x0000_i1065" type="#_x0000_t75" style="width:25.5pt;height:20.25pt" o:ole="">
            <v:imagedata r:id="rId94" o:title=""/>
          </v:shape>
          <o:OLEObject Type="Embed" ProgID="Equation.DSMT4" ShapeID="_x0000_i1065" DrawAspect="Content" ObjectID="_1712572705" r:id="rId95"/>
        </w:object>
      </w:r>
      <w:r w:rsidR="000D00C3" w:rsidRPr="00777C6E">
        <w:rPr>
          <w:sz w:val="24"/>
          <w:szCs w:val="24"/>
        </w:rPr>
        <w:t>.</w:t>
      </w:r>
    </w:p>
    <w:p w14:paraId="4D0AA5A1" w14:textId="22029044" w:rsidR="000D00C3" w:rsidRPr="00777C6E" w:rsidRDefault="000D00C3" w:rsidP="001C2C42">
      <w:pPr>
        <w:rPr>
          <w:sz w:val="24"/>
          <w:szCs w:val="24"/>
        </w:rPr>
      </w:pPr>
      <w:r w:rsidRPr="00777C6E">
        <w:rPr>
          <w:sz w:val="24"/>
          <w:szCs w:val="24"/>
        </w:rPr>
        <w:t xml:space="preserve">Παρουσιάζει τοπικό μέγιστο για </w:t>
      </w:r>
      <w:r w:rsidR="00BC6F47" w:rsidRPr="00777C6E">
        <w:rPr>
          <w:position w:val="-6"/>
          <w:sz w:val="24"/>
          <w:szCs w:val="24"/>
        </w:rPr>
        <w:object w:dxaOrig="520" w:dyaOrig="279" w14:anchorId="14ED68C7">
          <v:shape id="_x0000_i1066" type="#_x0000_t75" style="width:25.5pt;height:13.5pt" o:ole="">
            <v:imagedata r:id="rId96" o:title=""/>
          </v:shape>
          <o:OLEObject Type="Embed" ProgID="Equation.DSMT4" ShapeID="_x0000_i1066" DrawAspect="Content" ObjectID="_1712572706" r:id="rId97"/>
        </w:object>
      </w:r>
      <w:r w:rsidR="00BC6F47" w:rsidRPr="00777C6E">
        <w:rPr>
          <w:sz w:val="24"/>
          <w:szCs w:val="24"/>
        </w:rPr>
        <w:t xml:space="preserve"> το </w:t>
      </w:r>
      <w:r w:rsidR="0074241B" w:rsidRPr="00777C6E">
        <w:rPr>
          <w:position w:val="-24"/>
          <w:sz w:val="24"/>
          <w:szCs w:val="24"/>
        </w:rPr>
        <w:object w:dxaOrig="3260" w:dyaOrig="620" w14:anchorId="4783FBD9">
          <v:shape id="_x0000_i1067" type="#_x0000_t75" style="width:163.5pt;height:31.5pt" o:ole="">
            <v:imagedata r:id="rId98" o:title=""/>
          </v:shape>
          <o:OLEObject Type="Embed" ProgID="Equation.DSMT4" ShapeID="_x0000_i1067" DrawAspect="Content" ObjectID="_1712572707" r:id="rId99"/>
        </w:object>
      </w:r>
      <w:r w:rsidR="0074241B" w:rsidRPr="00777C6E">
        <w:rPr>
          <w:sz w:val="24"/>
          <w:szCs w:val="24"/>
        </w:rPr>
        <w:t xml:space="preserve">. Παρουσιάζει τοπικό ελάχιστο για </w:t>
      </w:r>
      <w:r w:rsidR="0074241B" w:rsidRPr="00777C6E">
        <w:rPr>
          <w:position w:val="-6"/>
          <w:sz w:val="24"/>
          <w:szCs w:val="24"/>
        </w:rPr>
        <w:object w:dxaOrig="560" w:dyaOrig="279" w14:anchorId="6F66FACA">
          <v:shape id="_x0000_i1068" type="#_x0000_t75" style="width:27.75pt;height:13.5pt" o:ole="">
            <v:imagedata r:id="rId100" o:title=""/>
          </v:shape>
          <o:OLEObject Type="Embed" ProgID="Equation.DSMT4" ShapeID="_x0000_i1068" DrawAspect="Content" ObjectID="_1712572708" r:id="rId101"/>
        </w:object>
      </w:r>
      <w:r w:rsidR="0074241B" w:rsidRPr="00777C6E">
        <w:rPr>
          <w:sz w:val="24"/>
          <w:szCs w:val="24"/>
        </w:rPr>
        <w:t xml:space="preserve"> το </w:t>
      </w:r>
      <w:r w:rsidR="00A666A7" w:rsidRPr="00777C6E">
        <w:rPr>
          <w:position w:val="-24"/>
          <w:sz w:val="24"/>
          <w:szCs w:val="24"/>
        </w:rPr>
        <w:object w:dxaOrig="3140" w:dyaOrig="620" w14:anchorId="55DAA35A">
          <v:shape id="_x0000_i1069" type="#_x0000_t75" style="width:157.5pt;height:31.5pt" o:ole="">
            <v:imagedata r:id="rId102" o:title=""/>
          </v:shape>
          <o:OLEObject Type="Embed" ProgID="Equation.DSMT4" ShapeID="_x0000_i1069" DrawAspect="Content" ObjectID="_1712572709" r:id="rId103"/>
        </w:object>
      </w:r>
    </w:p>
    <w:p w14:paraId="181BCC97" w14:textId="631B3D56" w:rsidR="00A666A7" w:rsidRPr="00777C6E" w:rsidRDefault="00A666A7" w:rsidP="001C2C42">
      <w:pPr>
        <w:rPr>
          <w:sz w:val="24"/>
          <w:szCs w:val="24"/>
        </w:rPr>
      </w:pPr>
      <w:r w:rsidRPr="00777C6E">
        <w:rPr>
          <w:position w:val="-24"/>
          <w:sz w:val="24"/>
          <w:szCs w:val="24"/>
        </w:rPr>
        <w:object w:dxaOrig="4239" w:dyaOrig="620" w14:anchorId="65B0370E">
          <v:shape id="_x0000_i1070" type="#_x0000_t75" style="width:211.5pt;height:31.5pt" o:ole="">
            <v:imagedata r:id="rId104" o:title=""/>
          </v:shape>
          <o:OLEObject Type="Embed" ProgID="Equation.DSMT4" ShapeID="_x0000_i1070" DrawAspect="Content" ObjectID="_1712572710" r:id="rId105"/>
        </w:object>
      </w:r>
      <w:r w:rsidR="00777C6E" w:rsidRPr="00777C6E">
        <w:rPr>
          <w:position w:val="-6"/>
          <w:sz w:val="24"/>
          <w:szCs w:val="24"/>
        </w:rPr>
        <w:object w:dxaOrig="1620" w:dyaOrig="279" w14:anchorId="5DA02DF8">
          <v:shape id="_x0000_i1071" type="#_x0000_t75" style="width:81pt;height:13.5pt" o:ole="">
            <v:imagedata r:id="rId106" o:title=""/>
          </v:shape>
          <o:OLEObject Type="Embed" ProgID="Equation.DSMT4" ShapeID="_x0000_i1071" DrawAspect="Content" ObjectID="_1712572711" r:id="rId107"/>
        </w:object>
      </w:r>
      <w:r w:rsidR="00777C6E" w:rsidRPr="00777C6E">
        <w:rPr>
          <w:sz w:val="24"/>
          <w:szCs w:val="24"/>
        </w:rPr>
        <w:t>.</w:t>
      </w:r>
    </w:p>
    <w:p w14:paraId="270D0853" w14:textId="3A052A33" w:rsidR="00777C6E" w:rsidRDefault="00777C6E" w:rsidP="001C2C42"/>
    <w:p w14:paraId="7330BC64" w14:textId="1A0B6716" w:rsidR="00777C6E" w:rsidRPr="00192C72" w:rsidRDefault="00777C6E" w:rsidP="001C2C42">
      <w:pPr>
        <w:rPr>
          <w:sz w:val="24"/>
          <w:szCs w:val="24"/>
        </w:rPr>
      </w:pPr>
      <w:r w:rsidRPr="00A7129D">
        <w:rPr>
          <w:b/>
          <w:sz w:val="24"/>
          <w:szCs w:val="24"/>
        </w:rPr>
        <w:t xml:space="preserve">Δ3. </w:t>
      </w:r>
      <w:r w:rsidR="008D5637" w:rsidRPr="00192C72">
        <w:rPr>
          <w:sz w:val="24"/>
          <w:szCs w:val="24"/>
        </w:rPr>
        <w:t xml:space="preserve">Ο ρυθμός μεταβολής της συνάρτησης </w:t>
      </w:r>
      <w:r w:rsidR="008D5637" w:rsidRPr="00192C72">
        <w:rPr>
          <w:position w:val="-10"/>
          <w:sz w:val="24"/>
          <w:szCs w:val="24"/>
        </w:rPr>
        <w:object w:dxaOrig="240" w:dyaOrig="320" w14:anchorId="1C8BAC50">
          <v:shape id="_x0000_i1072" type="#_x0000_t75" style="width:12pt;height:16.5pt" o:ole="">
            <v:imagedata r:id="rId108" o:title=""/>
          </v:shape>
          <o:OLEObject Type="Embed" ProgID="Equation.DSMT4" ShapeID="_x0000_i1072" DrawAspect="Content" ObjectID="_1712572712" r:id="rId109"/>
        </w:object>
      </w:r>
      <w:r w:rsidR="008D5637" w:rsidRPr="00192C72">
        <w:rPr>
          <w:sz w:val="24"/>
          <w:szCs w:val="24"/>
        </w:rPr>
        <w:t xml:space="preserve"> είναι </w:t>
      </w:r>
      <w:r w:rsidR="005D1C41" w:rsidRPr="00192C72">
        <w:rPr>
          <w:position w:val="-14"/>
          <w:sz w:val="24"/>
          <w:szCs w:val="24"/>
        </w:rPr>
        <w:object w:dxaOrig="2200" w:dyaOrig="400" w14:anchorId="3EE73AA9">
          <v:shape id="_x0000_i1073" type="#_x0000_t75" style="width:109.5pt;height:20.25pt" o:ole="">
            <v:imagedata r:id="rId110" o:title=""/>
          </v:shape>
          <o:OLEObject Type="Embed" ProgID="Equation.DSMT4" ShapeID="_x0000_i1073" DrawAspect="Content" ObjectID="_1712572713" r:id="rId111"/>
        </w:object>
      </w:r>
      <w:r w:rsidR="005D1C41" w:rsidRPr="00192C72">
        <w:rPr>
          <w:position w:val="-14"/>
          <w:sz w:val="24"/>
          <w:szCs w:val="24"/>
        </w:rPr>
        <w:object w:dxaOrig="1579" w:dyaOrig="400" w14:anchorId="1319E34B">
          <v:shape id="_x0000_i1074" type="#_x0000_t75" style="width:79.5pt;height:20.25pt" o:ole="">
            <v:imagedata r:id="rId112" o:title=""/>
          </v:shape>
          <o:OLEObject Type="Embed" ProgID="Equation.DSMT4" ShapeID="_x0000_i1074" DrawAspect="Content" ObjectID="_1712572714" r:id="rId113"/>
        </w:object>
      </w:r>
    </w:p>
    <w:p w14:paraId="484C506C" w14:textId="51D42DCE" w:rsidR="005D1C41" w:rsidRPr="00192C72" w:rsidRDefault="00A73F9C" w:rsidP="001C2C42">
      <w:pPr>
        <w:rPr>
          <w:sz w:val="24"/>
          <w:szCs w:val="24"/>
        </w:rPr>
      </w:pPr>
      <w:r w:rsidRPr="00192C72">
        <w:rPr>
          <w:position w:val="-24"/>
          <w:sz w:val="24"/>
          <w:szCs w:val="24"/>
        </w:rPr>
        <w:object w:dxaOrig="3300" w:dyaOrig="620" w14:anchorId="09203366">
          <v:shape id="_x0000_i1075" type="#_x0000_t75" style="width:165pt;height:31.5pt" o:ole="">
            <v:imagedata r:id="rId114" o:title=""/>
          </v:shape>
          <o:OLEObject Type="Embed" ProgID="Equation.DSMT4" ShapeID="_x0000_i1075" DrawAspect="Content" ObjectID="_1712572715" r:id="rId115"/>
        </w:object>
      </w:r>
    </w:p>
    <w:p w14:paraId="3FD1FDF6" w14:textId="512DEE9A" w:rsidR="00C32B66" w:rsidRPr="00192C72" w:rsidRDefault="00352E9B" w:rsidP="001C2C42">
      <w:pPr>
        <w:rPr>
          <w:sz w:val="24"/>
          <w:szCs w:val="24"/>
        </w:rPr>
      </w:pPr>
      <w:r w:rsidRPr="00192C72"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62336" behindDoc="0" locked="0" layoutInCell="1" allowOverlap="1" wp14:anchorId="37E67564" wp14:editId="05179D17">
            <wp:simplePos x="0" y="0"/>
            <wp:positionH relativeFrom="margin">
              <wp:posOffset>2788920</wp:posOffset>
            </wp:positionH>
            <wp:positionV relativeFrom="paragraph">
              <wp:posOffset>10160</wp:posOffset>
            </wp:positionV>
            <wp:extent cx="2811780" cy="1019810"/>
            <wp:effectExtent l="0" t="0" r="7620" b="8890"/>
            <wp:wrapSquare wrapText="bothSides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 rotWithShape="1"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1" t="7407" r="7187" b="8230"/>
                    <a:stretch/>
                  </pic:blipFill>
                  <pic:spPr bwMode="auto">
                    <a:xfrm>
                      <a:off x="0" y="0"/>
                      <a:ext cx="2811780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43336BB8" w14:textId="6E1906FC" w:rsidR="00C32B66" w:rsidRPr="00192C72" w:rsidRDefault="00C32B66" w:rsidP="001C2C42">
      <w:pPr>
        <w:rPr>
          <w:sz w:val="24"/>
          <w:szCs w:val="24"/>
        </w:rPr>
      </w:pPr>
    </w:p>
    <w:p w14:paraId="08F13698" w14:textId="28C80BA9" w:rsidR="00C32B66" w:rsidRPr="00192C72" w:rsidRDefault="00C32B66" w:rsidP="001C2C42">
      <w:pPr>
        <w:rPr>
          <w:sz w:val="24"/>
          <w:szCs w:val="24"/>
        </w:rPr>
      </w:pPr>
    </w:p>
    <w:p w14:paraId="1D740CD7" w14:textId="77777777" w:rsidR="00C32B66" w:rsidRPr="008D5637" w:rsidRDefault="00C32B66" w:rsidP="001C2C42"/>
    <w:p w14:paraId="4D0D56DB" w14:textId="3E4E223C" w:rsidR="00426E6A" w:rsidRPr="00426E6A" w:rsidRDefault="00426E6A" w:rsidP="001C2C42">
      <w:pPr>
        <w:rPr>
          <w:lang w:val="en-US"/>
        </w:rPr>
      </w:pPr>
    </w:p>
    <w:p w14:paraId="7330AFA2" w14:textId="10266626" w:rsidR="00733AD6" w:rsidRDefault="00733AD6" w:rsidP="001C2C42"/>
    <w:p w14:paraId="35340018" w14:textId="13DDC584" w:rsidR="0088740E" w:rsidRPr="00E70104" w:rsidRDefault="00761945" w:rsidP="001C2C42">
      <w:pPr>
        <w:rPr>
          <w:sz w:val="24"/>
          <w:szCs w:val="24"/>
        </w:rPr>
      </w:pPr>
      <w:r w:rsidRPr="00A7129D">
        <w:rPr>
          <w:b/>
          <w:sz w:val="24"/>
          <w:szCs w:val="24"/>
        </w:rPr>
        <w:t>Δ4.</w:t>
      </w:r>
      <w:r w:rsidRPr="00E70104">
        <w:rPr>
          <w:sz w:val="24"/>
          <w:szCs w:val="24"/>
        </w:rPr>
        <w:t xml:space="preserve"> </w:t>
      </w:r>
      <w:r w:rsidR="00E70104">
        <w:rPr>
          <w:sz w:val="24"/>
          <w:szCs w:val="24"/>
        </w:rPr>
        <w:t xml:space="preserve"> </w:t>
      </w:r>
      <w:r w:rsidR="006D147D" w:rsidRPr="00E70104">
        <w:rPr>
          <w:sz w:val="24"/>
          <w:szCs w:val="24"/>
        </w:rPr>
        <w:t xml:space="preserve">Ισχύει ότι </w:t>
      </w:r>
      <w:r w:rsidR="006D147D" w:rsidRPr="00E70104">
        <w:rPr>
          <w:position w:val="-14"/>
          <w:sz w:val="24"/>
          <w:szCs w:val="24"/>
        </w:rPr>
        <w:object w:dxaOrig="2680" w:dyaOrig="400" w14:anchorId="676F441E">
          <v:shape id="_x0000_i1076" type="#_x0000_t75" style="width:134.25pt;height:20.25pt" o:ole="">
            <v:imagedata r:id="rId117" o:title=""/>
          </v:shape>
          <o:OLEObject Type="Embed" ProgID="Equation.DSMT4" ShapeID="_x0000_i1076" DrawAspect="Content" ObjectID="_1712572716" r:id="rId118"/>
        </w:object>
      </w:r>
      <w:r w:rsidR="00025E1D" w:rsidRPr="00E70104">
        <w:rPr>
          <w:sz w:val="24"/>
          <w:szCs w:val="24"/>
        </w:rPr>
        <w:t xml:space="preserve"> με </w:t>
      </w:r>
      <w:r w:rsidR="00025E1D" w:rsidRPr="00E70104">
        <w:rPr>
          <w:position w:val="-24"/>
          <w:sz w:val="24"/>
          <w:szCs w:val="24"/>
        </w:rPr>
        <w:object w:dxaOrig="740" w:dyaOrig="620" w14:anchorId="27D7637F">
          <v:shape id="_x0000_i1077" type="#_x0000_t75" style="width:37.5pt;height:31.5pt" o:ole="">
            <v:imagedata r:id="rId119" o:title=""/>
          </v:shape>
          <o:OLEObject Type="Embed" ProgID="Equation.DSMT4" ShapeID="_x0000_i1077" DrawAspect="Content" ObjectID="_1712572717" r:id="rId120"/>
        </w:object>
      </w:r>
      <w:r w:rsidR="00025E1D" w:rsidRPr="00E70104">
        <w:rPr>
          <w:sz w:val="24"/>
          <w:szCs w:val="24"/>
        </w:rPr>
        <w:t xml:space="preserve"> και </w:t>
      </w:r>
      <w:r w:rsidR="00025E1D" w:rsidRPr="00E70104">
        <w:rPr>
          <w:position w:val="-12"/>
          <w:sz w:val="24"/>
          <w:szCs w:val="24"/>
        </w:rPr>
        <w:object w:dxaOrig="620" w:dyaOrig="360" w14:anchorId="5F938CED">
          <v:shape id="_x0000_i1078" type="#_x0000_t75" style="width:31.5pt;height:18pt" o:ole="">
            <v:imagedata r:id="rId121" o:title=""/>
          </v:shape>
          <o:OLEObject Type="Embed" ProgID="Equation.DSMT4" ShapeID="_x0000_i1078" DrawAspect="Content" ObjectID="_1712572718" r:id="rId122"/>
        </w:object>
      </w:r>
      <w:r w:rsidR="00025E1D" w:rsidRPr="00E70104">
        <w:rPr>
          <w:sz w:val="24"/>
          <w:szCs w:val="24"/>
        </w:rPr>
        <w:t xml:space="preserve">. </w:t>
      </w:r>
    </w:p>
    <w:p w14:paraId="76F43A1C" w14:textId="07D4D120" w:rsidR="00E90B6F" w:rsidRPr="00E70104" w:rsidRDefault="00025E1D" w:rsidP="001C2C42">
      <w:pPr>
        <w:rPr>
          <w:sz w:val="24"/>
          <w:szCs w:val="24"/>
        </w:rPr>
      </w:pPr>
      <w:r w:rsidRPr="00E70104">
        <w:rPr>
          <w:sz w:val="24"/>
          <w:szCs w:val="24"/>
        </w:rPr>
        <w:t xml:space="preserve">Άρα </w:t>
      </w:r>
      <w:r w:rsidR="0088740E" w:rsidRPr="00E70104">
        <w:rPr>
          <w:position w:val="-10"/>
          <w:sz w:val="24"/>
          <w:szCs w:val="24"/>
        </w:rPr>
        <w:object w:dxaOrig="1260" w:dyaOrig="320" w14:anchorId="5FC5E9C6">
          <v:shape id="_x0000_i1079" type="#_x0000_t75" style="width:63pt;height:16.5pt" o:ole="">
            <v:imagedata r:id="rId123" o:title=""/>
          </v:shape>
          <o:OLEObject Type="Embed" ProgID="Equation.DSMT4" ShapeID="_x0000_i1079" DrawAspect="Content" ObjectID="_1712572719" r:id="rId124"/>
        </w:object>
      </w:r>
      <w:r w:rsidR="0088740E" w:rsidRPr="00E70104">
        <w:rPr>
          <w:position w:val="-24"/>
          <w:sz w:val="24"/>
          <w:szCs w:val="24"/>
        </w:rPr>
        <w:object w:dxaOrig="3080" w:dyaOrig="620" w14:anchorId="094A5E01">
          <v:shape id="_x0000_i1080" type="#_x0000_t75" style="width:153.75pt;height:31.5pt" o:ole="">
            <v:imagedata r:id="rId125" o:title=""/>
          </v:shape>
          <o:OLEObject Type="Embed" ProgID="Equation.DSMT4" ShapeID="_x0000_i1080" DrawAspect="Content" ObjectID="_1712572720" r:id="rId126"/>
        </w:object>
      </w:r>
      <w:r w:rsidR="00E70104" w:rsidRPr="00E70104">
        <w:rPr>
          <w:sz w:val="24"/>
          <w:szCs w:val="24"/>
        </w:rPr>
        <w:t xml:space="preserve"> και </w:t>
      </w:r>
      <w:r w:rsidR="00E70104" w:rsidRPr="00E70104">
        <w:rPr>
          <w:position w:val="-14"/>
          <w:sz w:val="24"/>
          <w:szCs w:val="24"/>
        </w:rPr>
        <w:object w:dxaOrig="2020" w:dyaOrig="380" w14:anchorId="408092CA">
          <v:shape id="_x0000_i1081" type="#_x0000_t75" style="width:100.5pt;height:19.5pt" o:ole="">
            <v:imagedata r:id="rId127" o:title=""/>
          </v:shape>
          <o:OLEObject Type="Embed" ProgID="Equation.DSMT4" ShapeID="_x0000_i1081" DrawAspect="Content" ObjectID="_1712572721" r:id="rId128"/>
        </w:object>
      </w:r>
      <w:r w:rsidR="00E70104" w:rsidRPr="00E70104">
        <w:rPr>
          <w:sz w:val="24"/>
          <w:szCs w:val="24"/>
        </w:rPr>
        <w:t>.</w:t>
      </w:r>
    </w:p>
    <w:p w14:paraId="0A677146" w14:textId="586D82A5" w:rsidR="00E70104" w:rsidRDefault="00E70104" w:rsidP="001C2C42">
      <w:pPr>
        <w:rPr>
          <w:sz w:val="24"/>
          <w:szCs w:val="24"/>
        </w:rPr>
      </w:pPr>
      <w:r w:rsidRPr="00E70104">
        <w:rPr>
          <w:sz w:val="24"/>
          <w:szCs w:val="24"/>
        </w:rPr>
        <w:lastRenderedPageBreak/>
        <w:t xml:space="preserve">Άρα, </w:t>
      </w:r>
      <w:r w:rsidRPr="00E70104">
        <w:rPr>
          <w:position w:val="-32"/>
          <w:sz w:val="24"/>
          <w:szCs w:val="24"/>
        </w:rPr>
        <w:object w:dxaOrig="1860" w:dyaOrig="740" w14:anchorId="005BFBAC">
          <v:shape id="_x0000_i1082" type="#_x0000_t75" style="width:93pt;height:37.5pt" o:ole="">
            <v:imagedata r:id="rId129" o:title=""/>
          </v:shape>
          <o:OLEObject Type="Embed" ProgID="Equation.DSMT4" ShapeID="_x0000_i1082" DrawAspect="Content" ObjectID="_1712572722" r:id="rId130"/>
        </w:object>
      </w:r>
      <w:r w:rsidRPr="00E70104">
        <w:rPr>
          <w:sz w:val="24"/>
          <w:szCs w:val="24"/>
        </w:rPr>
        <w:t>.</w:t>
      </w:r>
    </w:p>
    <w:p w14:paraId="7C39CCBA" w14:textId="50700523" w:rsidR="00B462D9" w:rsidRDefault="00B462D9" w:rsidP="001C2C42">
      <w:pPr>
        <w:rPr>
          <w:sz w:val="24"/>
          <w:szCs w:val="24"/>
        </w:rPr>
      </w:pPr>
    </w:p>
    <w:p w14:paraId="7481FC6F" w14:textId="5C930298" w:rsidR="00B462D9" w:rsidRDefault="00B462D9" w:rsidP="00B462D9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 w:rsidRPr="00A7129D">
        <w:rPr>
          <w:rFonts w:ascii="Times New Roman" w:hAnsi="Times New Roman" w:cs="Times New Roman"/>
          <w:b/>
          <w:i/>
          <w:sz w:val="28"/>
          <w:szCs w:val="28"/>
        </w:rPr>
        <w:t>Ορόσημο Πειραιά</w:t>
      </w:r>
    </w:p>
    <w:p w14:paraId="7E00AB9C" w14:textId="7AC47172" w:rsidR="007D2078" w:rsidRPr="00A7129D" w:rsidRDefault="007D2078" w:rsidP="00B462D9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ΚΑΤΣΙΜΠΡΑΣ ΕΥΘΥΜΗΣ</w:t>
      </w:r>
      <w:bookmarkStart w:id="0" w:name="_GoBack"/>
      <w:bookmarkEnd w:id="0"/>
    </w:p>
    <w:p w14:paraId="0ED75FA2" w14:textId="571916CE" w:rsidR="00B462D9" w:rsidRPr="00A7129D" w:rsidRDefault="00B462D9" w:rsidP="00B462D9">
      <w:pPr>
        <w:jc w:val="right"/>
        <w:rPr>
          <w:rFonts w:ascii="Times New Roman" w:hAnsi="Times New Roman" w:cs="Times New Roman"/>
          <w:b/>
          <w:i/>
          <w:sz w:val="28"/>
          <w:szCs w:val="28"/>
        </w:rPr>
      </w:pPr>
    </w:p>
    <w:p w14:paraId="086E0CFB" w14:textId="77777777" w:rsidR="00E70104" w:rsidRPr="00A7129D" w:rsidRDefault="00E70104" w:rsidP="001C2C42">
      <w:pPr>
        <w:rPr>
          <w:rFonts w:ascii="Times New Roman" w:hAnsi="Times New Roman" w:cs="Times New Roman"/>
          <w:i/>
          <w:sz w:val="28"/>
          <w:szCs w:val="28"/>
        </w:rPr>
      </w:pPr>
    </w:p>
    <w:p w14:paraId="33DDE876" w14:textId="77777777" w:rsidR="0088740E" w:rsidRPr="0088740E" w:rsidRDefault="0088740E" w:rsidP="001C2C42"/>
    <w:p w14:paraId="7F3E4AFB" w14:textId="16022ED3" w:rsidR="001C2C42" w:rsidRPr="001C2C42" w:rsidRDefault="001C2C42" w:rsidP="001C2C42">
      <w:pPr>
        <w:rPr>
          <w:sz w:val="24"/>
          <w:szCs w:val="24"/>
        </w:rPr>
      </w:pPr>
    </w:p>
    <w:p w14:paraId="50C962A0" w14:textId="77777777" w:rsidR="00FC194E" w:rsidRPr="00885992" w:rsidRDefault="00FC194E" w:rsidP="00FC194E">
      <w:pPr>
        <w:rPr>
          <w:sz w:val="24"/>
          <w:szCs w:val="24"/>
        </w:rPr>
      </w:pPr>
    </w:p>
    <w:p w14:paraId="0BEDC44D" w14:textId="6DF3EBC0" w:rsidR="00BA4BC3" w:rsidRDefault="00BA4BC3"/>
    <w:sectPr w:rsidR="00BA4BC3">
      <w:headerReference w:type="default" r:id="rId13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C74920" w14:textId="77777777" w:rsidR="0085159C" w:rsidRDefault="0085159C" w:rsidP="002E3EE8">
      <w:pPr>
        <w:spacing w:after="0" w:line="240" w:lineRule="auto"/>
      </w:pPr>
      <w:r>
        <w:separator/>
      </w:r>
    </w:p>
  </w:endnote>
  <w:endnote w:type="continuationSeparator" w:id="0">
    <w:p w14:paraId="71B3BC4C" w14:textId="77777777" w:rsidR="0085159C" w:rsidRDefault="0085159C" w:rsidP="002E3E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1725EA" w14:textId="77777777" w:rsidR="0085159C" w:rsidRDefault="0085159C" w:rsidP="002E3EE8">
      <w:pPr>
        <w:spacing w:after="0" w:line="240" w:lineRule="auto"/>
      </w:pPr>
      <w:r>
        <w:separator/>
      </w:r>
    </w:p>
  </w:footnote>
  <w:footnote w:type="continuationSeparator" w:id="0">
    <w:p w14:paraId="1AB7BD90" w14:textId="77777777" w:rsidR="0085159C" w:rsidRDefault="0085159C" w:rsidP="002E3E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95927767"/>
      <w:docPartObj>
        <w:docPartGallery w:val="Watermarks"/>
        <w:docPartUnique/>
      </w:docPartObj>
    </w:sdtPr>
    <w:sdtEndPr/>
    <w:sdtContent>
      <w:p w14:paraId="1322B0D1" w14:textId="58AA0D29" w:rsidR="002E3EE8" w:rsidRDefault="0085159C">
        <w:pPr>
          <w:pStyle w:val="a4"/>
        </w:pPr>
        <w:r>
          <w:pict w14:anchorId="29DFD2BB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89616205" o:spid="_x0000_s2049" type="#_x0000_t136" style="position:absolute;margin-left:0;margin-top:0;width:694.8pt;height:126.6pt;rotation:315;z-index:-251658752;mso-position-horizontal:center;mso-position-horizontal-relative:margin;mso-position-vertical:center;mso-position-vertical-relative:margin" o:allowincell="f" fillcolor="#538135 [2409]" stroked="f">
              <v:textpath style="font-family:&quot;Arial Black&quot;;font-size:90pt" string="Ο Ρ Ο Σ Η Μ Ο"/>
              <w10:wrap anchorx="margin" anchory="margin"/>
            </v:shape>
          </w:pict>
        </w:r>
      </w:p>
    </w:sdtContent>
  </w:sdt>
  <w:p w14:paraId="71F699AF" w14:textId="77777777" w:rsidR="002E3EE8" w:rsidRDefault="002E3EE8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1D7E"/>
    <w:rsid w:val="00025E1D"/>
    <w:rsid w:val="00037F1B"/>
    <w:rsid w:val="00057FA6"/>
    <w:rsid w:val="00065ED9"/>
    <w:rsid w:val="00067420"/>
    <w:rsid w:val="00070079"/>
    <w:rsid w:val="00072674"/>
    <w:rsid w:val="00077B7C"/>
    <w:rsid w:val="000D00C3"/>
    <w:rsid w:val="00150F58"/>
    <w:rsid w:val="0017466D"/>
    <w:rsid w:val="00192C72"/>
    <w:rsid w:val="001A3609"/>
    <w:rsid w:val="001A4533"/>
    <w:rsid w:val="001B5F15"/>
    <w:rsid w:val="001C2C42"/>
    <w:rsid w:val="0022748B"/>
    <w:rsid w:val="002276AC"/>
    <w:rsid w:val="00237049"/>
    <w:rsid w:val="00242721"/>
    <w:rsid w:val="00285622"/>
    <w:rsid w:val="002937BF"/>
    <w:rsid w:val="002A2E4E"/>
    <w:rsid w:val="002E184B"/>
    <w:rsid w:val="002E3EE8"/>
    <w:rsid w:val="002F2BF5"/>
    <w:rsid w:val="00311405"/>
    <w:rsid w:val="00352E9B"/>
    <w:rsid w:val="00367376"/>
    <w:rsid w:val="003A202B"/>
    <w:rsid w:val="003A6E32"/>
    <w:rsid w:val="003B534B"/>
    <w:rsid w:val="003D12DE"/>
    <w:rsid w:val="003E0B13"/>
    <w:rsid w:val="003E0B5E"/>
    <w:rsid w:val="003E35BB"/>
    <w:rsid w:val="00426E6A"/>
    <w:rsid w:val="00443A31"/>
    <w:rsid w:val="004C532E"/>
    <w:rsid w:val="00500F9F"/>
    <w:rsid w:val="005101FA"/>
    <w:rsid w:val="00557807"/>
    <w:rsid w:val="00572C05"/>
    <w:rsid w:val="0057570F"/>
    <w:rsid w:val="005A08F5"/>
    <w:rsid w:val="005C3A00"/>
    <w:rsid w:val="005D1C41"/>
    <w:rsid w:val="005E4679"/>
    <w:rsid w:val="00632B75"/>
    <w:rsid w:val="00647AE5"/>
    <w:rsid w:val="006711F7"/>
    <w:rsid w:val="006813F6"/>
    <w:rsid w:val="00684640"/>
    <w:rsid w:val="006B165C"/>
    <w:rsid w:val="006D147D"/>
    <w:rsid w:val="006E22C0"/>
    <w:rsid w:val="006E6895"/>
    <w:rsid w:val="00711DEE"/>
    <w:rsid w:val="00716914"/>
    <w:rsid w:val="00733AD6"/>
    <w:rsid w:val="0074241B"/>
    <w:rsid w:val="00744DF2"/>
    <w:rsid w:val="00761945"/>
    <w:rsid w:val="00777C6E"/>
    <w:rsid w:val="007814A2"/>
    <w:rsid w:val="0078186A"/>
    <w:rsid w:val="00786450"/>
    <w:rsid w:val="007D2078"/>
    <w:rsid w:val="007F575D"/>
    <w:rsid w:val="00801709"/>
    <w:rsid w:val="0080495F"/>
    <w:rsid w:val="008156AE"/>
    <w:rsid w:val="00816710"/>
    <w:rsid w:val="00821723"/>
    <w:rsid w:val="0085159C"/>
    <w:rsid w:val="00885992"/>
    <w:rsid w:val="0088740E"/>
    <w:rsid w:val="00892215"/>
    <w:rsid w:val="008932C2"/>
    <w:rsid w:val="008C7E5B"/>
    <w:rsid w:val="008D5637"/>
    <w:rsid w:val="008F6237"/>
    <w:rsid w:val="00922D1A"/>
    <w:rsid w:val="009331D5"/>
    <w:rsid w:val="00971D7E"/>
    <w:rsid w:val="009A523E"/>
    <w:rsid w:val="00A24563"/>
    <w:rsid w:val="00A45F15"/>
    <w:rsid w:val="00A56DE0"/>
    <w:rsid w:val="00A570AD"/>
    <w:rsid w:val="00A6198A"/>
    <w:rsid w:val="00A666A7"/>
    <w:rsid w:val="00A66C15"/>
    <w:rsid w:val="00A7129D"/>
    <w:rsid w:val="00A73F9C"/>
    <w:rsid w:val="00A772B4"/>
    <w:rsid w:val="00A82721"/>
    <w:rsid w:val="00A948E7"/>
    <w:rsid w:val="00A95D10"/>
    <w:rsid w:val="00A97753"/>
    <w:rsid w:val="00AC3E57"/>
    <w:rsid w:val="00B462D9"/>
    <w:rsid w:val="00B60868"/>
    <w:rsid w:val="00B72588"/>
    <w:rsid w:val="00B942C6"/>
    <w:rsid w:val="00BA4BC3"/>
    <w:rsid w:val="00BB2F3A"/>
    <w:rsid w:val="00BC6F47"/>
    <w:rsid w:val="00BD2D53"/>
    <w:rsid w:val="00BD5BFE"/>
    <w:rsid w:val="00BF7B06"/>
    <w:rsid w:val="00C1154F"/>
    <w:rsid w:val="00C17B84"/>
    <w:rsid w:val="00C21060"/>
    <w:rsid w:val="00C32B66"/>
    <w:rsid w:val="00C63EC6"/>
    <w:rsid w:val="00C70030"/>
    <w:rsid w:val="00C83FC0"/>
    <w:rsid w:val="00C93A69"/>
    <w:rsid w:val="00CA2B91"/>
    <w:rsid w:val="00CA6701"/>
    <w:rsid w:val="00D25E16"/>
    <w:rsid w:val="00D55E99"/>
    <w:rsid w:val="00DE0C25"/>
    <w:rsid w:val="00E13E8F"/>
    <w:rsid w:val="00E2228F"/>
    <w:rsid w:val="00E70104"/>
    <w:rsid w:val="00E90B6F"/>
    <w:rsid w:val="00E94DAC"/>
    <w:rsid w:val="00E970E9"/>
    <w:rsid w:val="00EA7573"/>
    <w:rsid w:val="00EC250C"/>
    <w:rsid w:val="00EE6A27"/>
    <w:rsid w:val="00F3536A"/>
    <w:rsid w:val="00F46540"/>
    <w:rsid w:val="00F55C84"/>
    <w:rsid w:val="00F869E0"/>
    <w:rsid w:val="00F930EA"/>
    <w:rsid w:val="00FB2E9B"/>
    <w:rsid w:val="00FC194E"/>
    <w:rsid w:val="00FC287C"/>
    <w:rsid w:val="00FC2F12"/>
    <w:rsid w:val="00FC32D2"/>
    <w:rsid w:val="00FF3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3FAFD98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1D7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E0B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2E3E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2E3EE8"/>
  </w:style>
  <w:style w:type="paragraph" w:styleId="a5">
    <w:name w:val="footer"/>
    <w:basedOn w:val="a"/>
    <w:link w:val="Char0"/>
    <w:uiPriority w:val="99"/>
    <w:unhideWhenUsed/>
    <w:rsid w:val="002E3E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2E3EE8"/>
  </w:style>
  <w:style w:type="paragraph" w:styleId="a6">
    <w:name w:val="Balloon Text"/>
    <w:basedOn w:val="a"/>
    <w:link w:val="Char1"/>
    <w:uiPriority w:val="99"/>
    <w:semiHidden/>
    <w:unhideWhenUsed/>
    <w:rsid w:val="00572C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572C0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1D7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E0B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2E3E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2E3EE8"/>
  </w:style>
  <w:style w:type="paragraph" w:styleId="a5">
    <w:name w:val="footer"/>
    <w:basedOn w:val="a"/>
    <w:link w:val="Char0"/>
    <w:uiPriority w:val="99"/>
    <w:unhideWhenUsed/>
    <w:rsid w:val="002E3EE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2E3EE8"/>
  </w:style>
  <w:style w:type="paragraph" w:styleId="a6">
    <w:name w:val="Balloon Text"/>
    <w:basedOn w:val="a"/>
    <w:link w:val="Char1"/>
    <w:uiPriority w:val="99"/>
    <w:semiHidden/>
    <w:unhideWhenUsed/>
    <w:rsid w:val="00572C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572C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2.bin"/><Relationship Id="rId126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png"/><Relationship Id="rId85" Type="http://schemas.openxmlformats.org/officeDocument/2006/relationships/image" Target="media/image42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16" Type="http://schemas.openxmlformats.org/officeDocument/2006/relationships/image" Target="media/image58.png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9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png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header" Target="header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BD7B1E-E57B-474B-B6BC-02F389BE3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10</Words>
  <Characters>2214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n maur</dc:creator>
  <cp:lastModifiedBy>ΓΡΑΜΜΑΤΕΙΑ</cp:lastModifiedBy>
  <cp:revision>3</cp:revision>
  <dcterms:created xsi:type="dcterms:W3CDTF">2022-04-27T10:43:00Z</dcterms:created>
  <dcterms:modified xsi:type="dcterms:W3CDTF">2022-04-27T10:50:00Z</dcterms:modified>
</cp:coreProperties>
</file>